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366302EA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25F3B738" w:rsidR="00D406CF" w:rsidRPr="000E4F4E" w:rsidRDefault="0093284B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93284B">
              <w:rPr>
                <w:rFonts w:eastAsia="Times New Roman"/>
                <w:sz w:val="26"/>
                <w:szCs w:val="26"/>
              </w:rPr>
              <w:t>Институт химических технологий и промышленной экологии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60361CA2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Кафедра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0C6C2870" w:rsidR="00D406CF" w:rsidRPr="000E4F4E" w:rsidRDefault="00BC2F0B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О</w:t>
            </w:r>
            <w:r w:rsidR="0093284B">
              <w:rPr>
                <w:rFonts w:eastAsia="Times New Roman"/>
                <w:sz w:val="26"/>
                <w:szCs w:val="26"/>
              </w:rPr>
              <w:t xml:space="preserve">рганической химии 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B71443" w14:paraId="09C89CAB" w14:textId="77777777" w:rsidTr="001C51C8">
        <w:trPr>
          <w:trHeight w:val="567"/>
        </w:trPr>
        <w:tc>
          <w:tcPr>
            <w:tcW w:w="9889" w:type="dxa"/>
            <w:gridSpan w:val="3"/>
            <w:vAlign w:val="center"/>
          </w:tcPr>
          <w:p w14:paraId="045EDB3D" w14:textId="77777777" w:rsidR="00B71443" w:rsidRPr="0093284B" w:rsidRDefault="00B71443" w:rsidP="001C51C8">
            <w:pPr>
              <w:jc w:val="center"/>
              <w:rPr>
                <w:b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РАБОЧАЯ ПРОГРАММА</w:t>
            </w:r>
          </w:p>
          <w:p w14:paraId="460D5D7F" w14:textId="77777777" w:rsidR="00B71443" w:rsidRPr="00D93AA9" w:rsidRDefault="00B71443" w:rsidP="001C51C8">
            <w:pPr>
              <w:jc w:val="center"/>
              <w:rPr>
                <w:b/>
                <w:i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B71443" w14:paraId="569A5C0C" w14:textId="77777777" w:rsidTr="001C51C8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702F0331" w14:textId="166009AF" w:rsidR="00B71443" w:rsidRPr="00C258B0" w:rsidRDefault="00B71443" w:rsidP="001C51C8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Экологическая безопасность органических соединений.</w:t>
            </w:r>
          </w:p>
        </w:tc>
      </w:tr>
      <w:tr w:rsidR="00B71443" w14:paraId="51DEBF40" w14:textId="77777777" w:rsidTr="001C51C8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ACA0BE7" w14:textId="77777777" w:rsidR="00B71443" w:rsidRPr="00114450" w:rsidRDefault="00B71443" w:rsidP="001C51C8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 xml:space="preserve">Уровень образования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34378B10" w14:textId="77777777" w:rsidR="00B71443" w:rsidRPr="0093284B" w:rsidRDefault="00B71443" w:rsidP="001C51C8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бакалавриат</w:t>
            </w:r>
          </w:p>
        </w:tc>
      </w:tr>
      <w:tr w:rsidR="00B71443" w14:paraId="1B49E0FE" w14:textId="77777777" w:rsidTr="001C51C8">
        <w:trPr>
          <w:trHeight w:val="567"/>
        </w:trPr>
        <w:tc>
          <w:tcPr>
            <w:tcW w:w="3330" w:type="dxa"/>
            <w:shd w:val="clear" w:color="auto" w:fill="auto"/>
          </w:tcPr>
          <w:p w14:paraId="695BDD4E" w14:textId="77777777" w:rsidR="00B71443" w:rsidRPr="0093284B" w:rsidRDefault="00B71443" w:rsidP="001C51C8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0445D820" w14:textId="2F1FE245" w:rsidR="00B71443" w:rsidRPr="00D97D6F" w:rsidRDefault="006F0D8B" w:rsidP="001C51C8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9</w:t>
            </w:r>
            <w:r w:rsidRPr="0093284B">
              <w:rPr>
                <w:sz w:val="26"/>
                <w:szCs w:val="26"/>
              </w:rPr>
              <w:t>.03.0</w:t>
            </w:r>
            <w:r>
              <w:rPr>
                <w:sz w:val="26"/>
                <w:szCs w:val="26"/>
              </w:rPr>
              <w:t>3</w:t>
            </w:r>
          </w:p>
        </w:tc>
        <w:tc>
          <w:tcPr>
            <w:tcW w:w="5209" w:type="dxa"/>
            <w:shd w:val="clear" w:color="auto" w:fill="auto"/>
          </w:tcPr>
          <w:p w14:paraId="3D4D86E2" w14:textId="77777777" w:rsidR="006F0D8B" w:rsidRDefault="006F0D8B" w:rsidP="006F0D8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я полиграфического и упаковочного производства</w:t>
            </w:r>
          </w:p>
          <w:p w14:paraId="0680EE7D" w14:textId="571E37BF" w:rsidR="00B71443" w:rsidRPr="00D97D6F" w:rsidRDefault="00B71443" w:rsidP="001C51C8">
            <w:pPr>
              <w:rPr>
                <w:sz w:val="26"/>
                <w:szCs w:val="26"/>
              </w:rPr>
            </w:pPr>
          </w:p>
        </w:tc>
      </w:tr>
      <w:tr w:rsidR="00B71443" w14:paraId="3908C191" w14:textId="77777777" w:rsidTr="001C51C8">
        <w:trPr>
          <w:trHeight w:val="567"/>
        </w:trPr>
        <w:tc>
          <w:tcPr>
            <w:tcW w:w="3330" w:type="dxa"/>
            <w:shd w:val="clear" w:color="auto" w:fill="auto"/>
          </w:tcPr>
          <w:p w14:paraId="7C4930DC" w14:textId="77777777" w:rsidR="00B71443" w:rsidRPr="0093284B" w:rsidRDefault="00B71443" w:rsidP="001C51C8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П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EE457CB" w14:textId="244E3A68" w:rsidR="00B71443" w:rsidRPr="00D97D6F" w:rsidRDefault="006F0D8B" w:rsidP="001C51C8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Технология и дизайн упаковочного производства</w:t>
            </w:r>
          </w:p>
        </w:tc>
      </w:tr>
      <w:tr w:rsidR="00B71443" w14:paraId="31071A96" w14:textId="77777777" w:rsidTr="001C51C8">
        <w:trPr>
          <w:trHeight w:val="567"/>
        </w:trPr>
        <w:tc>
          <w:tcPr>
            <w:tcW w:w="3330" w:type="dxa"/>
            <w:shd w:val="clear" w:color="auto" w:fill="auto"/>
          </w:tcPr>
          <w:p w14:paraId="1FF6A1B5" w14:textId="77777777" w:rsidR="00B71443" w:rsidRPr="00114450" w:rsidRDefault="00B71443" w:rsidP="001C51C8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53A661E9" w14:textId="77777777" w:rsidR="00B71443" w:rsidRPr="0093284B" w:rsidRDefault="00B71443" w:rsidP="001C51C8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 xml:space="preserve">4 года </w:t>
            </w:r>
          </w:p>
        </w:tc>
      </w:tr>
      <w:tr w:rsidR="00B71443" w14:paraId="1E8A16F3" w14:textId="77777777" w:rsidTr="001C51C8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7893B864" w14:textId="3E9EF65B" w:rsidR="00B71443" w:rsidRPr="00114450" w:rsidRDefault="00B71443" w:rsidP="001C51C8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C36DE3">
              <w:rPr>
                <w:sz w:val="26"/>
                <w:szCs w:val="26"/>
              </w:rPr>
              <w:t xml:space="preserve"> </w:t>
            </w:r>
            <w:r w:rsidRPr="00114450">
              <w:rPr>
                <w:sz w:val="26"/>
                <w:szCs w:val="26"/>
              </w:rPr>
              <w:t>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5615D49B" w14:textId="77777777" w:rsidR="00B71443" w:rsidRPr="0093284B" w:rsidRDefault="00B71443" w:rsidP="001C51C8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очная</w:t>
            </w:r>
          </w:p>
        </w:tc>
      </w:tr>
    </w:tbl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14:paraId="2C1D56AD" w14:textId="77777777" w:rsidTr="0085171E">
        <w:trPr>
          <w:trHeight w:val="964"/>
        </w:trPr>
        <w:tc>
          <w:tcPr>
            <w:tcW w:w="9822" w:type="dxa"/>
            <w:gridSpan w:val="4"/>
          </w:tcPr>
          <w:p w14:paraId="568F64AE" w14:textId="6137E6DD" w:rsidR="00AA6ADF" w:rsidRPr="002C7CB4" w:rsidRDefault="00AA6ADF" w:rsidP="00474118">
            <w:pPr>
              <w:ind w:firstLine="709"/>
              <w:jc w:val="both"/>
              <w:rPr>
                <w:rFonts w:eastAsia="Times New Roman"/>
                <w:sz w:val="24"/>
                <w:szCs w:val="24"/>
              </w:rPr>
            </w:pPr>
            <w:r w:rsidRPr="0085171E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="00474118" w:rsidRPr="0085171E">
              <w:rPr>
                <w:rFonts w:eastAsia="Times New Roman"/>
                <w:sz w:val="24"/>
                <w:szCs w:val="24"/>
              </w:rPr>
              <w:t xml:space="preserve">учебной дисциплины </w:t>
            </w:r>
            <w:r w:rsidR="0085171E" w:rsidRPr="0085171E">
              <w:rPr>
                <w:rFonts w:eastAsia="Times New Roman"/>
                <w:sz w:val="24"/>
                <w:szCs w:val="24"/>
              </w:rPr>
              <w:t>«</w:t>
            </w:r>
            <w:r w:rsidR="00F5608B">
              <w:rPr>
                <w:rFonts w:eastAsia="Times New Roman"/>
                <w:sz w:val="24"/>
                <w:szCs w:val="24"/>
              </w:rPr>
              <w:t>Экологическая безопасность органических соединений</w:t>
            </w:r>
            <w:r w:rsidR="0085171E" w:rsidRPr="0085171E">
              <w:rPr>
                <w:rFonts w:eastAsia="Times New Roman"/>
                <w:sz w:val="24"/>
                <w:szCs w:val="24"/>
              </w:rPr>
              <w:t>»</w:t>
            </w:r>
            <w:r w:rsidR="0093284B" w:rsidRPr="0085171E">
              <w:rPr>
                <w:rFonts w:eastAsia="Times New Roman"/>
                <w:sz w:val="24"/>
                <w:szCs w:val="24"/>
              </w:rPr>
              <w:t xml:space="preserve"> </w:t>
            </w:r>
            <w:r w:rsidR="00685B27">
              <w:rPr>
                <w:rFonts w:eastAsia="Times New Roman"/>
                <w:sz w:val="24"/>
                <w:szCs w:val="24"/>
              </w:rPr>
              <w:t xml:space="preserve">основной профессиональной </w:t>
            </w:r>
            <w:r w:rsidR="00685B27" w:rsidRPr="004D03D2">
              <w:rPr>
                <w:rFonts w:eastAsia="Times New Roman"/>
                <w:sz w:val="24"/>
                <w:szCs w:val="24"/>
              </w:rPr>
              <w:t>образовательной программы</w:t>
            </w:r>
            <w:r w:rsidR="00685B27"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="00685B27"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="00685B27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="00685B27"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</w:t>
            </w:r>
            <w:r w:rsidR="00685B27" w:rsidRPr="009476CE">
              <w:rPr>
                <w:rFonts w:eastAsia="Times New Roman"/>
                <w:sz w:val="24"/>
                <w:szCs w:val="24"/>
              </w:rPr>
              <w:t>протокол № 10 от 22.06.2021 г</w:t>
            </w:r>
            <w:r w:rsidR="00166164" w:rsidRPr="009476CE">
              <w:rPr>
                <w:rFonts w:eastAsia="Times New Roman"/>
                <w:sz w:val="24"/>
                <w:szCs w:val="24"/>
              </w:rPr>
              <w:t>.</w:t>
            </w:r>
          </w:p>
          <w:p w14:paraId="0663576B" w14:textId="0E971F10" w:rsidR="002C7CB4" w:rsidRPr="00AC3042" w:rsidRDefault="002C7CB4" w:rsidP="00474118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</w:p>
        </w:tc>
      </w:tr>
      <w:tr w:rsidR="00AA6ADF" w:rsidRPr="00AC3042" w14:paraId="2A481DBD" w14:textId="77777777" w:rsidTr="0085171E">
        <w:trPr>
          <w:trHeight w:val="567"/>
        </w:trPr>
        <w:tc>
          <w:tcPr>
            <w:tcW w:w="9822" w:type="dxa"/>
            <w:gridSpan w:val="4"/>
            <w:vAlign w:val="center"/>
          </w:tcPr>
          <w:p w14:paraId="7C92E42A" w14:textId="33B89C2A" w:rsidR="00AA6ADF" w:rsidRPr="00AC3042" w:rsidRDefault="00474118" w:rsidP="00474118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чик</w:t>
            </w:r>
            <w:r w:rsidR="00AA6ADF"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>
              <w:rPr>
                <w:rFonts w:eastAsia="Times New Roman"/>
                <w:sz w:val="24"/>
                <w:szCs w:val="24"/>
              </w:rPr>
              <w:t>дисциплины</w:t>
            </w:r>
            <w:r w:rsidR="00AA6ADF" w:rsidRPr="00AA4F0B">
              <w:rPr>
                <w:rFonts w:eastAsia="Times New Roman"/>
                <w:iCs/>
                <w:sz w:val="24"/>
                <w:szCs w:val="24"/>
              </w:rPr>
              <w:t>:</w:t>
            </w:r>
            <w:r w:rsidR="00DC04C8" w:rsidRPr="00AA4F0B">
              <w:rPr>
                <w:rFonts w:eastAsia="Times New Roman"/>
                <w:iCs/>
                <w:sz w:val="24"/>
                <w:szCs w:val="24"/>
              </w:rPr>
              <w:t xml:space="preserve"> «</w:t>
            </w:r>
            <w:r w:rsidR="00F5608B" w:rsidRPr="00AA4F0B">
              <w:rPr>
                <w:rFonts w:eastAsia="Times New Roman"/>
                <w:iCs/>
                <w:sz w:val="24"/>
                <w:szCs w:val="24"/>
              </w:rPr>
              <w:t>Экологическая безопасность органических соединений</w:t>
            </w:r>
            <w:r w:rsidR="00DC04C8" w:rsidRPr="00AA4F0B">
              <w:rPr>
                <w:rFonts w:eastAsia="Times New Roman"/>
                <w:iCs/>
                <w:sz w:val="24"/>
                <w:szCs w:val="24"/>
              </w:rPr>
              <w:t>»</w:t>
            </w:r>
          </w:p>
        </w:tc>
      </w:tr>
      <w:tr w:rsidR="00DC04C8" w:rsidRPr="00AC3042" w14:paraId="2DD93B07" w14:textId="77777777" w:rsidTr="0085171E">
        <w:trPr>
          <w:trHeight w:val="283"/>
        </w:trPr>
        <w:tc>
          <w:tcPr>
            <w:tcW w:w="381" w:type="dxa"/>
            <w:vAlign w:val="center"/>
          </w:tcPr>
          <w:p w14:paraId="7EC4072F" w14:textId="77777777" w:rsidR="00DC04C8" w:rsidRPr="00DC04C8" w:rsidRDefault="00DC04C8" w:rsidP="00DC04C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14:paraId="41549B99" w14:textId="77777777" w:rsidR="00DC04C8" w:rsidRPr="007019D5" w:rsidRDefault="00DC04C8" w:rsidP="00DC04C8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737" w:type="dxa"/>
            <w:gridSpan w:val="2"/>
            <w:shd w:val="clear" w:color="auto" w:fill="auto"/>
          </w:tcPr>
          <w:p w14:paraId="65E218AB" w14:textId="77777777" w:rsidR="00DC04C8" w:rsidRDefault="00DC04C8" w:rsidP="00DC04C8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DC04C8" w:rsidRPr="00AC3042" w14:paraId="4B2B1E8C" w14:textId="77777777" w:rsidTr="0085171E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DC04C8" w:rsidRPr="00DC04C8" w:rsidRDefault="00DC04C8" w:rsidP="00DC04C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14:paraId="2665DB0A" w14:textId="4639FE04" w:rsidR="00DC04C8" w:rsidRPr="00082FAB" w:rsidRDefault="00DC04C8" w:rsidP="00DC04C8">
            <w:pPr>
              <w:rPr>
                <w:rFonts w:eastAsia="Times New Roman"/>
                <w:sz w:val="24"/>
                <w:szCs w:val="24"/>
              </w:rPr>
            </w:pPr>
            <w:r w:rsidRPr="007019D5">
              <w:rPr>
                <w:rFonts w:eastAsia="Times New Roman"/>
                <w:sz w:val="24"/>
                <w:szCs w:val="24"/>
              </w:rPr>
              <w:t xml:space="preserve">канд. хим. наук, доцент </w:t>
            </w:r>
          </w:p>
        </w:tc>
        <w:tc>
          <w:tcPr>
            <w:tcW w:w="6737" w:type="dxa"/>
            <w:gridSpan w:val="2"/>
            <w:shd w:val="clear" w:color="auto" w:fill="auto"/>
          </w:tcPr>
          <w:p w14:paraId="2C90D43E" w14:textId="74B452D1" w:rsidR="00DC04C8" w:rsidRPr="007C3227" w:rsidRDefault="00DC04C8" w:rsidP="00DC04C8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                                              Караваева Е.Б.</w:t>
            </w:r>
          </w:p>
        </w:tc>
      </w:tr>
      <w:tr w:rsidR="00AA6ADF" w:rsidRPr="00AC3042" w14:paraId="699F7848" w14:textId="77777777" w:rsidTr="0085171E">
        <w:trPr>
          <w:trHeight w:val="283"/>
        </w:trPr>
        <w:tc>
          <w:tcPr>
            <w:tcW w:w="381" w:type="dxa"/>
            <w:vAlign w:val="center"/>
          </w:tcPr>
          <w:p w14:paraId="503FBA66" w14:textId="77777777" w:rsidR="00AA6ADF" w:rsidRPr="00BA26FB" w:rsidRDefault="00AA6ADF" w:rsidP="00BA26FB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37DEB738" w14:textId="1ACCA08A" w:rsidR="00AA6ADF" w:rsidRPr="00082FAB" w:rsidRDefault="00AA6ADF" w:rsidP="00AA6ADF">
            <w:pPr>
              <w:rPr>
                <w:sz w:val="24"/>
                <w:szCs w:val="24"/>
              </w:rPr>
            </w:pP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7627A2DA" w14:textId="6B7FA43D" w:rsidR="00AA6ADF" w:rsidRPr="007C3227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AA6ADF" w:rsidRPr="007C3227" w14:paraId="79A42A44" w14:textId="77777777" w:rsidTr="0085171E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5F6D9FCF" w14:textId="09F7D342" w:rsidR="00AA6ADF" w:rsidRPr="006012C6" w:rsidRDefault="00AA6ADF" w:rsidP="006012C6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0B98A2A4" w14:textId="7BA24805" w:rsidR="00AA6ADF" w:rsidRPr="0085171E" w:rsidRDefault="00DC04C8" w:rsidP="00BC2F0B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 w:rsidRPr="0085171E">
              <w:rPr>
                <w:rFonts w:eastAsia="Times New Roman"/>
                <w:iCs/>
                <w:sz w:val="24"/>
                <w:szCs w:val="24"/>
              </w:rPr>
              <w:t xml:space="preserve">  </w:t>
            </w:r>
            <w:r w:rsidR="00BC2F0B" w:rsidRPr="009476CE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 wp14:anchorId="6E75F834" wp14:editId="3EBFCCFD">
                  <wp:extent cx="504825" cy="607643"/>
                  <wp:effectExtent l="0" t="0" r="0" b="254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подпись 1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244" cy="611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85171E">
              <w:rPr>
                <w:rFonts w:eastAsia="Times New Roman"/>
                <w:iCs/>
                <w:sz w:val="24"/>
                <w:szCs w:val="24"/>
              </w:rPr>
              <w:t xml:space="preserve">                                      </w:t>
            </w:r>
            <w:r w:rsidR="00F5608B">
              <w:rPr>
                <w:rFonts w:eastAsia="Times New Roman"/>
                <w:iCs/>
                <w:sz w:val="24"/>
                <w:szCs w:val="24"/>
              </w:rPr>
              <w:t>д</w:t>
            </w:r>
            <w:r w:rsidR="00F5608B" w:rsidRPr="0085171E">
              <w:rPr>
                <w:rFonts w:eastAsia="Times New Roman"/>
                <w:iCs/>
                <w:sz w:val="24"/>
                <w:szCs w:val="24"/>
              </w:rPr>
              <w:t xml:space="preserve">.х.н., </w:t>
            </w:r>
            <w:r w:rsidR="00F5608B">
              <w:rPr>
                <w:rFonts w:eastAsia="Times New Roman"/>
                <w:iCs/>
                <w:sz w:val="24"/>
                <w:szCs w:val="24"/>
              </w:rPr>
              <w:t xml:space="preserve">проф. </w:t>
            </w:r>
            <w:proofErr w:type="spellStart"/>
            <w:r w:rsidR="00F5608B">
              <w:rPr>
                <w:rFonts w:eastAsia="Times New Roman"/>
                <w:iCs/>
                <w:sz w:val="24"/>
                <w:szCs w:val="24"/>
              </w:rPr>
              <w:t>Кобраков</w:t>
            </w:r>
            <w:proofErr w:type="spellEnd"/>
            <w:r w:rsidR="00F5608B">
              <w:rPr>
                <w:rFonts w:eastAsia="Times New Roman"/>
                <w:iCs/>
                <w:sz w:val="24"/>
                <w:szCs w:val="24"/>
              </w:rPr>
              <w:t xml:space="preserve"> К.И.</w:t>
            </w:r>
          </w:p>
        </w:tc>
      </w:tr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9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7D346CCA" w14:textId="7C33C930" w:rsidR="00BA26FB" w:rsidRPr="00BA26FB" w:rsidRDefault="00BA26FB" w:rsidP="00BA26FB">
      <w:pPr>
        <w:jc w:val="both"/>
        <w:rPr>
          <w:i/>
          <w:sz w:val="24"/>
          <w:szCs w:val="24"/>
        </w:rPr>
      </w:pPr>
      <w:r w:rsidRPr="00BA26FB">
        <w:rPr>
          <w:sz w:val="24"/>
          <w:szCs w:val="24"/>
        </w:rPr>
        <w:t>Учебная дисциплина «</w:t>
      </w:r>
      <w:r w:rsidR="00B71443">
        <w:rPr>
          <w:rFonts w:eastAsia="Times New Roman"/>
          <w:sz w:val="24"/>
          <w:szCs w:val="24"/>
        </w:rPr>
        <w:t>Экологическая безопасность органических соединений</w:t>
      </w:r>
      <w:r w:rsidRPr="00BA26FB">
        <w:rPr>
          <w:sz w:val="24"/>
          <w:szCs w:val="24"/>
        </w:rPr>
        <w:t>»</w:t>
      </w:r>
      <w:r w:rsidRPr="00BA26FB">
        <w:rPr>
          <w:i/>
          <w:sz w:val="24"/>
          <w:szCs w:val="24"/>
        </w:rPr>
        <w:t xml:space="preserve"> </w:t>
      </w:r>
      <w:r w:rsidRPr="00BA26FB">
        <w:rPr>
          <w:sz w:val="24"/>
          <w:szCs w:val="24"/>
        </w:rPr>
        <w:t xml:space="preserve">изучается </w:t>
      </w:r>
      <w:r>
        <w:rPr>
          <w:sz w:val="24"/>
          <w:szCs w:val="24"/>
        </w:rPr>
        <w:t>в</w:t>
      </w:r>
      <w:r w:rsidRPr="00BA26FB">
        <w:rPr>
          <w:sz w:val="24"/>
          <w:szCs w:val="24"/>
        </w:rPr>
        <w:t xml:space="preserve"> </w:t>
      </w:r>
      <w:r w:rsidR="002C43EF">
        <w:rPr>
          <w:sz w:val="24"/>
          <w:szCs w:val="24"/>
        </w:rPr>
        <w:t xml:space="preserve">четвертом </w:t>
      </w:r>
      <w:r w:rsidRPr="00BA26FB">
        <w:rPr>
          <w:sz w:val="24"/>
          <w:szCs w:val="24"/>
        </w:rPr>
        <w:t>семестр</w:t>
      </w:r>
      <w:r w:rsidR="002C43EF">
        <w:rPr>
          <w:sz w:val="24"/>
          <w:szCs w:val="24"/>
        </w:rPr>
        <w:t>е</w:t>
      </w:r>
      <w:r w:rsidRPr="00BA26FB">
        <w:rPr>
          <w:i/>
          <w:sz w:val="24"/>
          <w:szCs w:val="24"/>
        </w:rPr>
        <w:t>.</w:t>
      </w:r>
    </w:p>
    <w:p w14:paraId="5F3E6F14" w14:textId="77777777" w:rsidR="00BA26FB" w:rsidRPr="00BA26FB" w:rsidRDefault="00BA26FB" w:rsidP="00BA26FB">
      <w:pPr>
        <w:jc w:val="both"/>
        <w:rPr>
          <w:sz w:val="24"/>
          <w:szCs w:val="24"/>
        </w:rPr>
      </w:pPr>
      <w:r w:rsidRPr="00BA26FB">
        <w:rPr>
          <w:sz w:val="24"/>
          <w:szCs w:val="24"/>
        </w:rPr>
        <w:t>Курсовая работа/Курсовой проект –не предусмотрен</w:t>
      </w:r>
    </w:p>
    <w:p w14:paraId="5B4DB7D2" w14:textId="150B4938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 w:rsidR="00C14FFD">
        <w:t>:</w:t>
      </w:r>
      <w:r>
        <w:t xml:space="preserve">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RPr="00BA26FB" w14:paraId="314F493D" w14:textId="77777777" w:rsidTr="007B21C3">
        <w:tc>
          <w:tcPr>
            <w:tcW w:w="2306" w:type="dxa"/>
          </w:tcPr>
          <w:p w14:paraId="77C666E8" w14:textId="414B4E94" w:rsidR="009664F2" w:rsidRPr="00BA26FB" w:rsidRDefault="002C43EF" w:rsidP="009664F2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четвертый</w:t>
            </w:r>
            <w:r w:rsidR="007B21C3" w:rsidRPr="00BA26FB">
              <w:rPr>
                <w:bCs/>
                <w:sz w:val="24"/>
                <w:szCs w:val="24"/>
              </w:rPr>
              <w:t xml:space="preserve"> </w:t>
            </w:r>
            <w:r w:rsidR="009664F2" w:rsidRPr="00BA26FB">
              <w:rPr>
                <w:b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187D2448" w:rsidR="009664F2" w:rsidRPr="00BA26FB" w:rsidRDefault="009664F2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- </w:t>
            </w:r>
            <w:r w:rsidR="002A738C">
              <w:rPr>
                <w:bCs/>
                <w:sz w:val="24"/>
                <w:szCs w:val="24"/>
              </w:rPr>
              <w:t>зачет</w:t>
            </w:r>
            <w:r w:rsidRPr="00BA26FB">
              <w:rPr>
                <w:bCs/>
                <w:sz w:val="24"/>
                <w:szCs w:val="24"/>
              </w:rPr>
              <w:t xml:space="preserve"> </w:t>
            </w:r>
          </w:p>
        </w:tc>
      </w:tr>
    </w:tbl>
    <w:p w14:paraId="2A18166C" w14:textId="36F7AE95" w:rsidR="00F84DC0" w:rsidRPr="00BA26FB" w:rsidRDefault="007E18CB" w:rsidP="00B3400A">
      <w:pPr>
        <w:pStyle w:val="2"/>
      </w:pPr>
      <w:r w:rsidRPr="00BA26FB">
        <w:t xml:space="preserve">Место </w:t>
      </w:r>
      <w:r w:rsidR="009B4BCD" w:rsidRPr="00BA26FB">
        <w:t>учебной дисциплины</w:t>
      </w:r>
      <w:r w:rsidR="00BA26FB" w:rsidRPr="00BA26FB">
        <w:t xml:space="preserve"> </w:t>
      </w:r>
      <w:r w:rsidRPr="00BA26FB">
        <w:t>в структуре ОПОП</w:t>
      </w:r>
    </w:p>
    <w:p w14:paraId="7920E654" w14:textId="2AF98F47" w:rsidR="007E18CB" w:rsidRPr="00B1553E" w:rsidRDefault="009B4BCD" w:rsidP="00DF19E6">
      <w:pPr>
        <w:pStyle w:val="af0"/>
        <w:numPr>
          <w:ilvl w:val="3"/>
          <w:numId w:val="5"/>
        </w:numPr>
        <w:jc w:val="both"/>
        <w:rPr>
          <w:iCs/>
          <w:sz w:val="24"/>
          <w:szCs w:val="24"/>
        </w:rPr>
      </w:pPr>
      <w:r w:rsidRPr="00B1553E">
        <w:rPr>
          <w:iCs/>
          <w:sz w:val="24"/>
          <w:szCs w:val="24"/>
        </w:rPr>
        <w:t>Учебная дисциплина</w:t>
      </w:r>
      <w:r w:rsidR="00B1553E" w:rsidRPr="00B1553E">
        <w:rPr>
          <w:iCs/>
          <w:sz w:val="24"/>
          <w:szCs w:val="24"/>
        </w:rPr>
        <w:t xml:space="preserve"> «</w:t>
      </w:r>
      <w:r w:rsidR="00B71443">
        <w:rPr>
          <w:rFonts w:eastAsia="Times New Roman"/>
          <w:sz w:val="24"/>
          <w:szCs w:val="24"/>
        </w:rPr>
        <w:t>Экологическая безопасность органических соединений</w:t>
      </w:r>
      <w:r w:rsidR="00B1553E" w:rsidRPr="00B1553E">
        <w:rPr>
          <w:iCs/>
          <w:sz w:val="24"/>
          <w:szCs w:val="24"/>
        </w:rPr>
        <w:t xml:space="preserve">» </w:t>
      </w:r>
      <w:r w:rsidR="00685B27" w:rsidRPr="002C6531">
        <w:rPr>
          <w:sz w:val="24"/>
          <w:szCs w:val="24"/>
        </w:rPr>
        <w:t>относится к части, формируемой участниками образовательных отношений</w:t>
      </w:r>
      <w:r w:rsidR="00CB65D1">
        <w:rPr>
          <w:rFonts w:eastAsia="Times New Roman"/>
          <w:i/>
          <w:sz w:val="24"/>
          <w:szCs w:val="24"/>
        </w:rPr>
        <w:t>.</w:t>
      </w:r>
    </w:p>
    <w:p w14:paraId="3AF65FA6" w14:textId="4EE495E9" w:rsidR="007E18CB" w:rsidRPr="00B1553E" w:rsidRDefault="00E14A23" w:rsidP="00DF19E6">
      <w:pPr>
        <w:pStyle w:val="af0"/>
        <w:numPr>
          <w:ilvl w:val="3"/>
          <w:numId w:val="5"/>
        </w:numPr>
        <w:jc w:val="both"/>
        <w:rPr>
          <w:iCs/>
          <w:sz w:val="24"/>
          <w:szCs w:val="24"/>
        </w:rPr>
      </w:pPr>
      <w:r w:rsidRPr="00B1553E">
        <w:rPr>
          <w:iCs/>
          <w:sz w:val="24"/>
          <w:szCs w:val="24"/>
        </w:rPr>
        <w:t>Основой д</w:t>
      </w:r>
      <w:r w:rsidR="00D0509F" w:rsidRPr="00B1553E">
        <w:rPr>
          <w:iCs/>
          <w:sz w:val="24"/>
          <w:szCs w:val="24"/>
        </w:rPr>
        <w:t>ля</w:t>
      </w:r>
      <w:r w:rsidR="007E18CB" w:rsidRPr="00B1553E">
        <w:rPr>
          <w:iCs/>
          <w:sz w:val="24"/>
          <w:szCs w:val="24"/>
        </w:rPr>
        <w:t xml:space="preserve"> освоени</w:t>
      </w:r>
      <w:r w:rsidR="00D0509F" w:rsidRPr="00B1553E">
        <w:rPr>
          <w:iCs/>
          <w:sz w:val="24"/>
          <w:szCs w:val="24"/>
        </w:rPr>
        <w:t>я</w:t>
      </w:r>
      <w:r w:rsidRPr="00B1553E">
        <w:rPr>
          <w:iCs/>
          <w:sz w:val="24"/>
          <w:szCs w:val="24"/>
        </w:rPr>
        <w:t xml:space="preserve"> дисциплины</w:t>
      </w:r>
      <w:r w:rsidR="007E18CB" w:rsidRPr="00B1553E">
        <w:rPr>
          <w:iCs/>
          <w:sz w:val="24"/>
          <w:szCs w:val="24"/>
        </w:rPr>
        <w:t xml:space="preserve"> </w:t>
      </w:r>
      <w:r w:rsidRPr="00B1553E">
        <w:rPr>
          <w:iCs/>
          <w:sz w:val="24"/>
          <w:szCs w:val="24"/>
        </w:rPr>
        <w:t>являются</w:t>
      </w:r>
      <w:r w:rsidR="002F4102" w:rsidRPr="00B1553E">
        <w:rPr>
          <w:iCs/>
          <w:sz w:val="24"/>
          <w:szCs w:val="24"/>
        </w:rPr>
        <w:t xml:space="preserve"> результаты обучения</w:t>
      </w:r>
      <w:r w:rsidRPr="00B1553E">
        <w:rPr>
          <w:iCs/>
          <w:sz w:val="24"/>
          <w:szCs w:val="24"/>
        </w:rPr>
        <w:t xml:space="preserve"> по</w:t>
      </w:r>
      <w:r w:rsidR="00CC32F0" w:rsidRPr="00B1553E">
        <w:rPr>
          <w:iCs/>
          <w:sz w:val="24"/>
          <w:szCs w:val="24"/>
        </w:rPr>
        <w:t xml:space="preserve"> </w:t>
      </w:r>
      <w:r w:rsidR="002C2B69" w:rsidRPr="00B1553E">
        <w:rPr>
          <w:iCs/>
          <w:sz w:val="24"/>
          <w:szCs w:val="24"/>
        </w:rPr>
        <w:t>предшествующи</w:t>
      </w:r>
      <w:r w:rsidRPr="00B1553E">
        <w:rPr>
          <w:iCs/>
          <w:sz w:val="24"/>
          <w:szCs w:val="24"/>
        </w:rPr>
        <w:t>м</w:t>
      </w:r>
      <w:r w:rsidR="007E18CB" w:rsidRPr="00B1553E">
        <w:rPr>
          <w:iCs/>
          <w:sz w:val="24"/>
          <w:szCs w:val="24"/>
        </w:rPr>
        <w:t xml:space="preserve"> дисциплин</w:t>
      </w:r>
      <w:r w:rsidRPr="00B1553E">
        <w:rPr>
          <w:iCs/>
          <w:sz w:val="24"/>
          <w:szCs w:val="24"/>
        </w:rPr>
        <w:t>ам</w:t>
      </w:r>
      <w:r w:rsidR="007E18CB" w:rsidRPr="00B1553E">
        <w:rPr>
          <w:iCs/>
          <w:sz w:val="24"/>
          <w:szCs w:val="24"/>
        </w:rPr>
        <w:t>:</w:t>
      </w:r>
    </w:p>
    <w:p w14:paraId="1FE952A1" w14:textId="151DEC89" w:rsidR="002C43EF" w:rsidRPr="00F0394A" w:rsidRDefault="002C43EF" w:rsidP="00DF19E6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>
        <w:rPr>
          <w:sz w:val="24"/>
          <w:szCs w:val="24"/>
        </w:rPr>
        <w:t>Органическая химия</w:t>
      </w:r>
    </w:p>
    <w:p w14:paraId="3F0DF993" w14:textId="44FF90E9" w:rsidR="007E18CB" w:rsidRDefault="00E83238" w:rsidP="00DF19E6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F0394A">
        <w:rPr>
          <w:sz w:val="24"/>
          <w:szCs w:val="24"/>
        </w:rPr>
        <w:t xml:space="preserve">Результаты обучения по </w:t>
      </w:r>
      <w:r w:rsidR="002C2B69" w:rsidRPr="00F0394A">
        <w:rPr>
          <w:sz w:val="24"/>
          <w:szCs w:val="24"/>
        </w:rPr>
        <w:t>учебной</w:t>
      </w:r>
      <w:r w:rsidR="007E18CB" w:rsidRPr="00F0394A">
        <w:rPr>
          <w:sz w:val="24"/>
          <w:szCs w:val="24"/>
        </w:rPr>
        <w:t xml:space="preserve"> дисциплин</w:t>
      </w:r>
      <w:r w:rsidR="00A85C64" w:rsidRPr="00F0394A">
        <w:rPr>
          <w:sz w:val="24"/>
          <w:szCs w:val="24"/>
        </w:rPr>
        <w:t>е</w:t>
      </w:r>
      <w:r w:rsidRPr="00F0394A">
        <w:rPr>
          <w:sz w:val="24"/>
          <w:szCs w:val="24"/>
        </w:rPr>
        <w:t>, используются при</w:t>
      </w:r>
      <w:r w:rsidR="007E18CB" w:rsidRPr="00F0394A">
        <w:rPr>
          <w:sz w:val="24"/>
          <w:szCs w:val="24"/>
        </w:rPr>
        <w:t xml:space="preserve"> изучени</w:t>
      </w:r>
      <w:r w:rsidRPr="00F0394A">
        <w:rPr>
          <w:sz w:val="24"/>
          <w:szCs w:val="24"/>
        </w:rPr>
        <w:t>и</w:t>
      </w:r>
      <w:r w:rsidR="007E18CB" w:rsidRPr="00F0394A">
        <w:rPr>
          <w:sz w:val="24"/>
          <w:szCs w:val="24"/>
        </w:rPr>
        <w:t xml:space="preserve"> следующих</w:t>
      </w:r>
      <w:r w:rsidR="007E18CB" w:rsidRPr="007B449A">
        <w:rPr>
          <w:sz w:val="24"/>
          <w:szCs w:val="24"/>
        </w:rPr>
        <w:t xml:space="preserve"> дисциплин и прохождения практик:</w:t>
      </w:r>
    </w:p>
    <w:p w14:paraId="7E55501F" w14:textId="5B111BA9" w:rsidR="00F0394A" w:rsidRPr="004B648A" w:rsidRDefault="00DE76B7" w:rsidP="00DF19E6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4B648A">
        <w:rPr>
          <w:sz w:val="24"/>
          <w:szCs w:val="24"/>
        </w:rPr>
        <w:t>Высокомолекулярные соединения</w:t>
      </w:r>
    </w:p>
    <w:p w14:paraId="3A5EFE8F" w14:textId="02E84F62" w:rsidR="004B648A" w:rsidRPr="004B648A" w:rsidRDefault="004B648A" w:rsidP="00DF19E6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4B648A">
        <w:rPr>
          <w:sz w:val="24"/>
          <w:szCs w:val="24"/>
        </w:rPr>
        <w:t>Физико-химические методы анализа</w:t>
      </w:r>
    </w:p>
    <w:p w14:paraId="6CD14673" w14:textId="11E80480" w:rsidR="00440AF0" w:rsidRPr="004B648A" w:rsidRDefault="00DE76B7" w:rsidP="00DF19E6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4B648A">
        <w:rPr>
          <w:sz w:val="24"/>
          <w:szCs w:val="24"/>
        </w:rPr>
        <w:t>Экологическая экспертиза и сертификация в упаковочном производстве</w:t>
      </w:r>
    </w:p>
    <w:p w14:paraId="1499448D" w14:textId="51BB67A8" w:rsidR="00F0394A" w:rsidRPr="004B648A" w:rsidRDefault="00DE76B7" w:rsidP="00DF19E6">
      <w:pPr>
        <w:pStyle w:val="af0"/>
        <w:numPr>
          <w:ilvl w:val="2"/>
          <w:numId w:val="5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4B648A">
        <w:rPr>
          <w:sz w:val="24"/>
          <w:szCs w:val="24"/>
        </w:rPr>
        <w:t>Экологический мониторинг</w:t>
      </w:r>
    </w:p>
    <w:p w14:paraId="5C602B27" w14:textId="77777777" w:rsidR="00F0394A" w:rsidRPr="00B323D3" w:rsidRDefault="00F0394A" w:rsidP="00DF19E6">
      <w:pPr>
        <w:pStyle w:val="af0"/>
        <w:numPr>
          <w:ilvl w:val="3"/>
          <w:numId w:val="5"/>
        </w:numPr>
        <w:jc w:val="both"/>
      </w:pPr>
      <w:r w:rsidRPr="00B323D3">
        <w:rPr>
          <w:sz w:val="24"/>
          <w:szCs w:val="24"/>
        </w:rPr>
        <w:t xml:space="preserve">Результаты освоения учебной дисциплины в дальнейшем будут использованы при прохождении производственной практики и выполнении выпускной квалификационной работы. </w:t>
      </w:r>
    </w:p>
    <w:p w14:paraId="25F3DDAB" w14:textId="381BA3D3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</w:t>
      </w:r>
    </w:p>
    <w:p w14:paraId="178BB4BA" w14:textId="5AF83C2B" w:rsidR="00D5517D" w:rsidRPr="003C1C81" w:rsidRDefault="003D5F48" w:rsidP="00DF19E6">
      <w:pPr>
        <w:pStyle w:val="af0"/>
        <w:numPr>
          <w:ilvl w:val="3"/>
          <w:numId w:val="5"/>
        </w:numPr>
        <w:jc w:val="both"/>
        <w:rPr>
          <w:rFonts w:eastAsia="Times New Roman"/>
          <w:sz w:val="24"/>
          <w:szCs w:val="24"/>
        </w:rPr>
      </w:pPr>
      <w:bookmarkStart w:id="0" w:name="_Hlk103010859"/>
      <w:r w:rsidRPr="00F0394A">
        <w:rPr>
          <w:rFonts w:eastAsia="Times New Roman"/>
          <w:sz w:val="24"/>
          <w:szCs w:val="24"/>
        </w:rPr>
        <w:t>Целью</w:t>
      </w:r>
      <w:r w:rsidR="00E55739" w:rsidRPr="00F0394A">
        <w:rPr>
          <w:rFonts w:eastAsia="Times New Roman"/>
          <w:sz w:val="24"/>
          <w:szCs w:val="24"/>
        </w:rPr>
        <w:t xml:space="preserve"> изучения дисциплины</w:t>
      </w:r>
      <w:r w:rsidR="00F0394A" w:rsidRPr="00F0394A">
        <w:rPr>
          <w:rFonts w:eastAsia="Times New Roman"/>
          <w:sz w:val="24"/>
          <w:szCs w:val="24"/>
        </w:rPr>
        <w:t xml:space="preserve"> </w:t>
      </w:r>
      <w:r w:rsidR="00F0394A" w:rsidRPr="003C1C81">
        <w:rPr>
          <w:rFonts w:eastAsia="Times New Roman"/>
          <w:sz w:val="24"/>
          <w:szCs w:val="24"/>
        </w:rPr>
        <w:t>«</w:t>
      </w:r>
      <w:r w:rsidR="00440AF0">
        <w:rPr>
          <w:rFonts w:eastAsia="Times New Roman"/>
          <w:sz w:val="24"/>
          <w:szCs w:val="24"/>
        </w:rPr>
        <w:t>Экологическая безопасность органических соединений</w:t>
      </w:r>
      <w:r w:rsidR="00F0394A" w:rsidRPr="003C1C81">
        <w:rPr>
          <w:rFonts w:eastAsia="Times New Roman"/>
          <w:sz w:val="24"/>
          <w:szCs w:val="24"/>
        </w:rPr>
        <w:t xml:space="preserve">» </w:t>
      </w:r>
      <w:r w:rsidR="00D5517D" w:rsidRPr="00F0394A">
        <w:rPr>
          <w:rFonts w:eastAsia="Times New Roman"/>
          <w:sz w:val="24"/>
          <w:szCs w:val="24"/>
        </w:rPr>
        <w:t>явля</w:t>
      </w:r>
      <w:r w:rsidR="001971EC" w:rsidRPr="00F0394A">
        <w:rPr>
          <w:rFonts w:eastAsia="Times New Roman"/>
          <w:sz w:val="24"/>
          <w:szCs w:val="24"/>
        </w:rPr>
        <w:t>ются</w:t>
      </w:r>
      <w:r w:rsidR="00F0394A">
        <w:rPr>
          <w:rFonts w:eastAsia="Times New Roman"/>
          <w:sz w:val="24"/>
          <w:szCs w:val="24"/>
        </w:rPr>
        <w:t>:</w:t>
      </w:r>
    </w:p>
    <w:p w14:paraId="333FBF56" w14:textId="3F98E2B2" w:rsidR="003C1C81" w:rsidRPr="0086664E" w:rsidRDefault="003C1C81" w:rsidP="00DF19E6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86664E">
        <w:rPr>
          <w:rFonts w:eastAsia="Times New Roman"/>
          <w:sz w:val="24"/>
          <w:szCs w:val="24"/>
        </w:rPr>
        <w:t>изучение строения, физических и химических свойств представителей основных классов природных биологически активных соединений;</w:t>
      </w:r>
    </w:p>
    <w:p w14:paraId="42508716" w14:textId="0E649FB8" w:rsidR="00092E33" w:rsidRPr="0086664E" w:rsidRDefault="00092E33" w:rsidP="00DF19E6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86664E">
        <w:rPr>
          <w:rFonts w:eastAsia="Times New Roman"/>
          <w:sz w:val="24"/>
          <w:szCs w:val="24"/>
        </w:rPr>
        <w:t>формирование понимани</w:t>
      </w:r>
      <w:r w:rsidR="004A48C1" w:rsidRPr="0086664E">
        <w:rPr>
          <w:rFonts w:eastAsia="Times New Roman"/>
          <w:sz w:val="24"/>
          <w:szCs w:val="24"/>
        </w:rPr>
        <w:t>я</w:t>
      </w:r>
      <w:r w:rsidRPr="0086664E">
        <w:rPr>
          <w:rFonts w:eastAsia="Times New Roman"/>
          <w:sz w:val="24"/>
          <w:szCs w:val="24"/>
        </w:rPr>
        <w:t xml:space="preserve"> взаимосвязи </w:t>
      </w:r>
      <w:r w:rsidR="00CD31CF" w:rsidRPr="0086664E">
        <w:rPr>
          <w:rFonts w:eastAsia="Times New Roman"/>
          <w:sz w:val="24"/>
          <w:szCs w:val="24"/>
        </w:rPr>
        <w:t>строения, свойств и механизмов превращения органических веществ, участвующих в процессах жизнедеятельности с их биологическими функциями</w:t>
      </w:r>
      <w:r w:rsidRPr="0086664E">
        <w:rPr>
          <w:rFonts w:eastAsia="Times New Roman"/>
          <w:sz w:val="24"/>
          <w:szCs w:val="24"/>
        </w:rPr>
        <w:t xml:space="preserve">; </w:t>
      </w:r>
    </w:p>
    <w:p w14:paraId="1050F0E1" w14:textId="5B74C2FA" w:rsidR="00092E33" w:rsidRPr="0086664E" w:rsidRDefault="00092E33" w:rsidP="00DF19E6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86664E">
        <w:rPr>
          <w:rFonts w:eastAsia="Times New Roman"/>
          <w:sz w:val="24"/>
          <w:szCs w:val="24"/>
        </w:rPr>
        <w:t>формирование понимани</w:t>
      </w:r>
      <w:r w:rsidR="004A48C1" w:rsidRPr="0086664E">
        <w:rPr>
          <w:rFonts w:eastAsia="Times New Roman"/>
          <w:sz w:val="24"/>
          <w:szCs w:val="24"/>
        </w:rPr>
        <w:t>я</w:t>
      </w:r>
      <w:r w:rsidRPr="0086664E">
        <w:rPr>
          <w:rFonts w:eastAsia="Times New Roman"/>
          <w:sz w:val="24"/>
          <w:szCs w:val="24"/>
        </w:rPr>
        <w:t xml:space="preserve"> основных механизмов </w:t>
      </w:r>
      <w:r w:rsidR="003C1C81" w:rsidRPr="0086664E">
        <w:rPr>
          <w:sz w:val="24"/>
          <w:szCs w:val="24"/>
        </w:rPr>
        <w:t>химически</w:t>
      </w:r>
      <w:r w:rsidR="0086664E" w:rsidRPr="0086664E">
        <w:rPr>
          <w:sz w:val="24"/>
          <w:szCs w:val="24"/>
        </w:rPr>
        <w:t>х</w:t>
      </w:r>
      <w:r w:rsidR="003C1C81" w:rsidRPr="0086664E">
        <w:rPr>
          <w:sz w:val="24"/>
          <w:szCs w:val="24"/>
        </w:rPr>
        <w:t xml:space="preserve"> превращени</w:t>
      </w:r>
      <w:r w:rsidR="0086664E" w:rsidRPr="0086664E">
        <w:rPr>
          <w:sz w:val="24"/>
          <w:szCs w:val="24"/>
        </w:rPr>
        <w:t>й</w:t>
      </w:r>
      <w:r w:rsidR="003C1C81" w:rsidRPr="0086664E">
        <w:rPr>
          <w:sz w:val="24"/>
          <w:szCs w:val="24"/>
        </w:rPr>
        <w:t xml:space="preserve"> биоорганических соединений вне и внутри организма</w:t>
      </w:r>
      <w:r w:rsidRPr="0086664E">
        <w:rPr>
          <w:rFonts w:eastAsia="Times New Roman"/>
          <w:sz w:val="24"/>
          <w:szCs w:val="24"/>
        </w:rPr>
        <w:t>;</w:t>
      </w:r>
    </w:p>
    <w:p w14:paraId="0C359167" w14:textId="25C461E3" w:rsidR="00092E33" w:rsidRPr="0086664E" w:rsidRDefault="00092E33" w:rsidP="00DF19E6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86664E">
        <w:rPr>
          <w:rFonts w:eastAsia="Times New Roman"/>
          <w:sz w:val="24"/>
          <w:szCs w:val="24"/>
        </w:rPr>
        <w:t>формирование знани</w:t>
      </w:r>
      <w:r w:rsidR="004A48C1" w:rsidRPr="0086664E">
        <w:rPr>
          <w:rFonts w:eastAsia="Times New Roman"/>
          <w:sz w:val="24"/>
          <w:szCs w:val="24"/>
        </w:rPr>
        <w:t>й</w:t>
      </w:r>
      <w:r w:rsidRPr="0086664E">
        <w:rPr>
          <w:rFonts w:eastAsia="Times New Roman"/>
          <w:sz w:val="24"/>
          <w:szCs w:val="24"/>
        </w:rPr>
        <w:t xml:space="preserve"> методов </w:t>
      </w:r>
      <w:r w:rsidR="00CD31CF" w:rsidRPr="0086664E">
        <w:rPr>
          <w:sz w:val="24"/>
          <w:szCs w:val="24"/>
        </w:rPr>
        <w:t>получения представителей важнейших классов биоорганических соединений</w:t>
      </w:r>
      <w:r w:rsidRPr="0086664E">
        <w:rPr>
          <w:rFonts w:eastAsia="Times New Roman"/>
          <w:sz w:val="24"/>
          <w:szCs w:val="24"/>
        </w:rPr>
        <w:t>;</w:t>
      </w:r>
    </w:p>
    <w:p w14:paraId="7E17CF97" w14:textId="138EBDE6" w:rsidR="00092E33" w:rsidRPr="00092E33" w:rsidRDefault="004A48C1" w:rsidP="00DF19E6">
      <w:pPr>
        <w:pStyle w:val="af0"/>
        <w:numPr>
          <w:ilvl w:val="2"/>
          <w:numId w:val="5"/>
        </w:numPr>
        <w:jc w:val="both"/>
        <w:rPr>
          <w:rFonts w:eastAsia="Times New Roman"/>
          <w:sz w:val="24"/>
          <w:szCs w:val="24"/>
        </w:rPr>
      </w:pPr>
      <w:r w:rsidRPr="00906A85">
        <w:rPr>
          <w:sz w:val="24"/>
          <w:szCs w:val="24"/>
        </w:rPr>
        <w:t>приобретение навыков</w:t>
      </w:r>
      <w:r w:rsidR="00092E33" w:rsidRPr="00092E33">
        <w:rPr>
          <w:rFonts w:eastAsia="Times New Roman"/>
          <w:sz w:val="24"/>
          <w:szCs w:val="24"/>
        </w:rPr>
        <w:t xml:space="preserve"> соблюд</w:t>
      </w:r>
      <w:r>
        <w:rPr>
          <w:rFonts w:eastAsia="Times New Roman"/>
          <w:sz w:val="24"/>
          <w:szCs w:val="24"/>
        </w:rPr>
        <w:t>ения</w:t>
      </w:r>
      <w:r w:rsidR="00092E33" w:rsidRPr="00092E33">
        <w:rPr>
          <w:rFonts w:eastAsia="Times New Roman"/>
          <w:sz w:val="24"/>
          <w:szCs w:val="24"/>
        </w:rPr>
        <w:t xml:space="preserve"> правил техники безопасности и пожарной безопасности при работе в химической лаборатории.</w:t>
      </w:r>
    </w:p>
    <w:p w14:paraId="6CC7A6CB" w14:textId="2AD457EB" w:rsidR="003D5F48" w:rsidRPr="00BB1AA5" w:rsidRDefault="003A08A8" w:rsidP="00DF19E6">
      <w:pPr>
        <w:pStyle w:val="af0"/>
        <w:numPr>
          <w:ilvl w:val="2"/>
          <w:numId w:val="5"/>
        </w:numPr>
        <w:jc w:val="both"/>
        <w:rPr>
          <w:sz w:val="24"/>
          <w:szCs w:val="24"/>
        </w:rPr>
      </w:pPr>
      <w:bookmarkStart w:id="1" w:name="_Hlk99958702"/>
      <w:r w:rsidRPr="00BB1AA5">
        <w:rPr>
          <w:rFonts w:eastAsia="Times New Roman"/>
          <w:sz w:val="24"/>
          <w:szCs w:val="24"/>
        </w:rPr>
        <w:t>формирование</w:t>
      </w:r>
      <w:bookmarkEnd w:id="1"/>
      <w:r w:rsidRPr="00BB1AA5">
        <w:rPr>
          <w:rFonts w:eastAsia="Times New Roman"/>
          <w:sz w:val="24"/>
          <w:szCs w:val="24"/>
        </w:rPr>
        <w:t xml:space="preserve"> у</w:t>
      </w:r>
      <w:r w:rsidR="008A3FEA" w:rsidRPr="00BB1AA5">
        <w:rPr>
          <w:rFonts w:eastAsia="Times New Roman"/>
          <w:sz w:val="24"/>
          <w:szCs w:val="24"/>
        </w:rPr>
        <w:t xml:space="preserve"> обучающи</w:t>
      </w:r>
      <w:r w:rsidRPr="00BB1AA5">
        <w:rPr>
          <w:rFonts w:eastAsia="Times New Roman"/>
          <w:sz w:val="24"/>
          <w:szCs w:val="24"/>
        </w:rPr>
        <w:t>хся</w:t>
      </w:r>
      <w:r w:rsidR="00566BD8" w:rsidRPr="00BB1AA5">
        <w:rPr>
          <w:rFonts w:eastAsia="Times New Roman"/>
          <w:sz w:val="24"/>
          <w:szCs w:val="24"/>
        </w:rPr>
        <w:t xml:space="preserve"> </w:t>
      </w:r>
      <w:r w:rsidR="00762EAC" w:rsidRPr="00BB1AA5">
        <w:rPr>
          <w:rFonts w:eastAsia="Times New Roman"/>
          <w:sz w:val="24"/>
          <w:szCs w:val="24"/>
        </w:rPr>
        <w:t>компетенции,</w:t>
      </w:r>
      <w:r w:rsidR="00894420" w:rsidRPr="00BB1AA5">
        <w:rPr>
          <w:rFonts w:eastAsia="Times New Roman"/>
          <w:sz w:val="24"/>
          <w:szCs w:val="24"/>
        </w:rPr>
        <w:t xml:space="preserve"> </w:t>
      </w:r>
      <w:r w:rsidR="008A3FEA" w:rsidRPr="00BB1AA5">
        <w:rPr>
          <w:rFonts w:eastAsia="Times New Roman"/>
          <w:sz w:val="24"/>
          <w:szCs w:val="24"/>
        </w:rPr>
        <w:t>установленн</w:t>
      </w:r>
      <w:r w:rsidR="00CD18DB" w:rsidRPr="00BB1AA5">
        <w:rPr>
          <w:rFonts w:eastAsia="Times New Roman"/>
          <w:sz w:val="24"/>
          <w:szCs w:val="24"/>
        </w:rPr>
        <w:t>ой</w:t>
      </w:r>
      <w:r w:rsidR="00F0394A" w:rsidRPr="00BB1AA5">
        <w:rPr>
          <w:rFonts w:eastAsia="Times New Roman"/>
          <w:sz w:val="24"/>
          <w:szCs w:val="24"/>
        </w:rPr>
        <w:t xml:space="preserve"> </w:t>
      </w:r>
      <w:r w:rsidR="00CD18DB" w:rsidRPr="00BB1AA5">
        <w:rPr>
          <w:rFonts w:eastAsia="Times New Roman"/>
          <w:sz w:val="24"/>
          <w:szCs w:val="24"/>
        </w:rPr>
        <w:t>образовательной программой</w:t>
      </w:r>
      <w:r w:rsidR="00642081" w:rsidRPr="00BB1AA5">
        <w:rPr>
          <w:rFonts w:eastAsia="Times New Roman"/>
          <w:sz w:val="24"/>
          <w:szCs w:val="24"/>
        </w:rPr>
        <w:t xml:space="preserve"> в соответствии </w:t>
      </w:r>
      <w:r w:rsidR="009105BD" w:rsidRPr="00BB1AA5">
        <w:rPr>
          <w:rFonts w:eastAsia="Times New Roman"/>
          <w:sz w:val="24"/>
          <w:szCs w:val="24"/>
        </w:rPr>
        <w:t>с ФГОС ВО по данной дисциплине</w:t>
      </w:r>
      <w:r w:rsidR="00642081" w:rsidRPr="00BB1AA5">
        <w:rPr>
          <w:rFonts w:eastAsia="Times New Roman"/>
          <w:sz w:val="24"/>
          <w:szCs w:val="24"/>
        </w:rPr>
        <w:t>;</w:t>
      </w:r>
      <w:r w:rsidR="00963DA6" w:rsidRPr="00BB1AA5">
        <w:rPr>
          <w:rFonts w:eastAsia="Times New Roman"/>
          <w:sz w:val="24"/>
          <w:szCs w:val="24"/>
        </w:rPr>
        <w:t xml:space="preserve"> </w:t>
      </w:r>
    </w:p>
    <w:p w14:paraId="35911DAB" w14:textId="69403B30" w:rsidR="00655A44" w:rsidRPr="00BB1AA5" w:rsidRDefault="00655A44" w:rsidP="00DF19E6">
      <w:pPr>
        <w:pStyle w:val="af0"/>
        <w:numPr>
          <w:ilvl w:val="3"/>
          <w:numId w:val="5"/>
        </w:numPr>
        <w:jc w:val="both"/>
        <w:rPr>
          <w:sz w:val="24"/>
          <w:szCs w:val="24"/>
        </w:rPr>
      </w:pPr>
      <w:r w:rsidRPr="00BB1AA5">
        <w:rPr>
          <w:color w:val="333333"/>
          <w:sz w:val="24"/>
          <w:szCs w:val="24"/>
        </w:rPr>
        <w:t xml:space="preserve">Результатом обучения по </w:t>
      </w:r>
      <w:r w:rsidR="007B21C3" w:rsidRPr="00BB1AA5">
        <w:rPr>
          <w:color w:val="333333"/>
          <w:sz w:val="24"/>
          <w:szCs w:val="24"/>
        </w:rPr>
        <w:t xml:space="preserve">учебной </w:t>
      </w:r>
      <w:r w:rsidRPr="00BB1AA5">
        <w:rPr>
          <w:color w:val="333333"/>
          <w:sz w:val="24"/>
          <w:szCs w:val="24"/>
        </w:rPr>
        <w:t xml:space="preserve">дисциплине является </w:t>
      </w:r>
      <w:r w:rsidR="00963DA6" w:rsidRPr="00BB1AA5">
        <w:rPr>
          <w:color w:val="333333"/>
          <w:sz w:val="24"/>
          <w:szCs w:val="24"/>
        </w:rPr>
        <w:t xml:space="preserve">овладение обучающимися </w:t>
      </w:r>
      <w:r w:rsidR="00963DA6" w:rsidRPr="00BB1AA5">
        <w:rPr>
          <w:rFonts w:eastAsia="Times New Roman"/>
          <w:sz w:val="24"/>
          <w:szCs w:val="24"/>
        </w:rPr>
        <w:t>знаниями, умения</w:t>
      </w:r>
      <w:r w:rsidR="00F47D5C" w:rsidRPr="00BB1AA5">
        <w:rPr>
          <w:rFonts w:eastAsia="Times New Roman"/>
          <w:sz w:val="24"/>
          <w:szCs w:val="24"/>
        </w:rPr>
        <w:t>ми</w:t>
      </w:r>
      <w:r w:rsidR="00963DA6" w:rsidRPr="00BB1AA5">
        <w:rPr>
          <w:rFonts w:eastAsia="Times New Roman"/>
          <w:sz w:val="24"/>
          <w:szCs w:val="24"/>
        </w:rPr>
        <w:t>, навык</w:t>
      </w:r>
      <w:r w:rsidR="00F47D5C" w:rsidRPr="00BB1AA5">
        <w:rPr>
          <w:rFonts w:eastAsia="Times New Roman"/>
          <w:sz w:val="24"/>
          <w:szCs w:val="24"/>
        </w:rPr>
        <w:t>ами</w:t>
      </w:r>
      <w:r w:rsidR="0034380E" w:rsidRPr="00BB1AA5">
        <w:rPr>
          <w:rFonts w:eastAsia="Times New Roman"/>
          <w:sz w:val="24"/>
          <w:szCs w:val="24"/>
        </w:rPr>
        <w:t xml:space="preserve"> и </w:t>
      </w:r>
      <w:r w:rsidR="00963DA6" w:rsidRPr="00BB1AA5">
        <w:rPr>
          <w:rFonts w:eastAsia="Times New Roman"/>
          <w:sz w:val="24"/>
          <w:szCs w:val="24"/>
        </w:rPr>
        <w:t>опыт</w:t>
      </w:r>
      <w:r w:rsidR="00F47D5C" w:rsidRPr="00BB1AA5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BB1AA5">
        <w:rPr>
          <w:rFonts w:eastAsia="Times New Roman"/>
          <w:sz w:val="24"/>
          <w:szCs w:val="24"/>
        </w:rPr>
        <w:t xml:space="preserve"> процесс формирования компетенци</w:t>
      </w:r>
      <w:r w:rsidR="00644FBD" w:rsidRPr="00BB1AA5">
        <w:rPr>
          <w:rFonts w:eastAsia="Times New Roman"/>
          <w:sz w:val="24"/>
          <w:szCs w:val="24"/>
        </w:rPr>
        <w:t>и</w:t>
      </w:r>
      <w:r w:rsidR="00963DA6" w:rsidRPr="00BB1AA5">
        <w:rPr>
          <w:rFonts w:eastAsia="Times New Roman"/>
          <w:sz w:val="24"/>
          <w:szCs w:val="24"/>
        </w:rPr>
        <w:t xml:space="preserve"> и </w:t>
      </w:r>
      <w:r w:rsidR="005E43BD" w:rsidRPr="00BB1AA5">
        <w:rPr>
          <w:rFonts w:eastAsia="Times New Roman"/>
          <w:sz w:val="24"/>
          <w:szCs w:val="24"/>
        </w:rPr>
        <w:t>обеспечивающими</w:t>
      </w:r>
      <w:r w:rsidR="00963DA6" w:rsidRPr="00BB1AA5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BB1AA5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BB1AA5">
        <w:rPr>
          <w:rFonts w:eastAsia="Times New Roman"/>
          <w:sz w:val="24"/>
          <w:szCs w:val="24"/>
        </w:rPr>
        <w:t xml:space="preserve">учебной </w:t>
      </w:r>
      <w:r w:rsidR="009105BD" w:rsidRPr="00BB1AA5">
        <w:rPr>
          <w:rFonts w:eastAsia="Times New Roman"/>
          <w:sz w:val="24"/>
          <w:szCs w:val="24"/>
        </w:rPr>
        <w:t>дисциплины</w:t>
      </w:r>
      <w:r w:rsidR="00BB1AA5" w:rsidRPr="00BB1AA5">
        <w:rPr>
          <w:rFonts w:eastAsia="Times New Roman"/>
          <w:sz w:val="24"/>
          <w:szCs w:val="24"/>
        </w:rPr>
        <w:t>.</w:t>
      </w:r>
    </w:p>
    <w:bookmarkEnd w:id="0"/>
    <w:p w14:paraId="133F9B94" w14:textId="343E55D2" w:rsidR="00495850" w:rsidRPr="00AA4F0B" w:rsidRDefault="009105BD" w:rsidP="00B3400A">
      <w:pPr>
        <w:pStyle w:val="2"/>
      </w:pPr>
      <w:r>
        <w:lastRenderedPageBreak/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</w:t>
      </w:r>
      <w:r w:rsidR="00E55739" w:rsidRPr="00AA4F0B">
        <w:t>по дисциплине</w:t>
      </w:r>
      <w:r w:rsidR="00495850" w:rsidRPr="00AA4F0B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802"/>
        <w:gridCol w:w="3685"/>
        <w:gridCol w:w="3264"/>
      </w:tblGrid>
      <w:tr w:rsidR="008E2B62" w:rsidRPr="00F31E81" w14:paraId="46B0628C" w14:textId="77777777" w:rsidTr="00CD78BB">
        <w:trPr>
          <w:tblHeader/>
        </w:trPr>
        <w:tc>
          <w:tcPr>
            <w:tcW w:w="2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1FE4598B" w:rsidR="008E2B62" w:rsidRPr="002E16C0" w:rsidRDefault="008266E4" w:rsidP="00D97D6F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E2B62" w:rsidRPr="002E16C0" w:rsidRDefault="008E2B62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66AD42B0" w:rsidR="008E2B62" w:rsidRPr="002E16C0" w:rsidRDefault="008E2B62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32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8E2B62" w:rsidRPr="00AA4F0B" w:rsidRDefault="008E2B62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</w:t>
            </w:r>
            <w:r w:rsidRPr="00AA4F0B">
              <w:rPr>
                <w:b/>
                <w:sz w:val="22"/>
                <w:szCs w:val="22"/>
              </w:rPr>
              <w:t xml:space="preserve">обучения </w:t>
            </w:r>
          </w:p>
          <w:p w14:paraId="292334E1" w14:textId="65D1364E" w:rsidR="008E2B62" w:rsidRPr="002E16C0" w:rsidRDefault="008E2B62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AA4F0B">
              <w:rPr>
                <w:b/>
                <w:sz w:val="22"/>
                <w:szCs w:val="22"/>
              </w:rPr>
              <w:t>по дисциплине</w:t>
            </w:r>
          </w:p>
        </w:tc>
      </w:tr>
      <w:tr w:rsidR="008E2B62" w:rsidRPr="00F31E81" w14:paraId="12211CE9" w14:textId="77777777" w:rsidTr="00CD78BB">
        <w:trPr>
          <w:trHeight w:val="1644"/>
        </w:trPr>
        <w:tc>
          <w:tcPr>
            <w:tcW w:w="280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2A518C5" w14:textId="77777777" w:rsidR="00D042EF" w:rsidRDefault="00602115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  <w:r>
              <w:rPr>
                <w:rFonts w:cstheme="minorBidi"/>
                <w:iCs/>
              </w:rPr>
              <w:t>УК-8</w:t>
            </w:r>
          </w:p>
          <w:p w14:paraId="3C3304AB" w14:textId="5CBBF942" w:rsidR="00D042EF" w:rsidRDefault="008871F4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  <w:r w:rsidRPr="008871F4">
              <w:rPr>
                <w:rFonts w:cstheme="minorBidi"/>
                <w:iCs/>
              </w:rPr>
              <w:t>Способен создавать и поддерживать в повседневной жизни и в профессиональной деятельности безопасные условия жизнедеятельности для сохранения природной среды, обеспечения устойчивого развития общества, в том числе при угрозе и возникновении чрезвычайных ситуаций и военных конфликтов</w:t>
            </w:r>
          </w:p>
          <w:p w14:paraId="516621F4" w14:textId="77777777" w:rsidR="00AA4F0B" w:rsidRDefault="00AA4F0B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</w:p>
          <w:p w14:paraId="5295584F" w14:textId="11CF1BB1" w:rsidR="00D042EF" w:rsidRDefault="00602115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  <w:r>
              <w:rPr>
                <w:rFonts w:cstheme="minorBidi"/>
                <w:iCs/>
              </w:rPr>
              <w:t>ПК-2</w:t>
            </w:r>
          </w:p>
          <w:p w14:paraId="5DD28F0C" w14:textId="672FF16C" w:rsidR="00D042EF" w:rsidRDefault="008871F4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  <w:r w:rsidRPr="008871F4">
              <w:rPr>
                <w:rFonts w:cstheme="minorBidi"/>
                <w:iCs/>
              </w:rPr>
              <w:t>Способен участвовать в подготовке исходных данных и в разработке и проектировании технологических процессов, технологических линий, комплексов для выпуска печатной и упаковочной продукции, оказание услуг в смежных областях, а также в работе по технико-экономическому обоснованию проектных решений</w:t>
            </w:r>
          </w:p>
          <w:p w14:paraId="7E8ED707" w14:textId="77777777" w:rsidR="00AA4F0B" w:rsidRDefault="00AA4F0B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</w:p>
          <w:p w14:paraId="1D790CCC" w14:textId="7FABD81D" w:rsidR="00D042EF" w:rsidRDefault="00602115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  <w:r>
              <w:rPr>
                <w:rFonts w:cstheme="minorBidi"/>
                <w:iCs/>
              </w:rPr>
              <w:t>ПК-6</w:t>
            </w:r>
          </w:p>
          <w:p w14:paraId="5D0E0B64" w14:textId="0A9C446F" w:rsidR="00D042EF" w:rsidRDefault="008871F4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  <w:r w:rsidRPr="008871F4">
              <w:rPr>
                <w:rFonts w:cstheme="minorBidi"/>
                <w:iCs/>
              </w:rPr>
              <w:t>Способен организовывать и проводить сложные химико-физические анализы, работы по исследованию свойств полимерных материалов и входному контролю сырья и материалов в производстве полиграфической продукции и различного вида упаковки.</w:t>
            </w:r>
          </w:p>
          <w:p w14:paraId="3D0C3E04" w14:textId="77777777" w:rsidR="008871F4" w:rsidRDefault="008871F4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</w:p>
          <w:p w14:paraId="2E1D99CE" w14:textId="77777777" w:rsidR="00AA4F0B" w:rsidRDefault="00AA4F0B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</w:p>
          <w:p w14:paraId="2BB62C9A" w14:textId="77777777" w:rsidR="00AA4F0B" w:rsidRDefault="00AA4F0B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</w:p>
          <w:p w14:paraId="6E07D6ED" w14:textId="77777777" w:rsidR="00AA4F0B" w:rsidRDefault="00AA4F0B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</w:p>
          <w:p w14:paraId="0422506B" w14:textId="77777777" w:rsidR="00AA4F0B" w:rsidRDefault="00AA4F0B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</w:p>
          <w:p w14:paraId="7DBDD521" w14:textId="77777777" w:rsidR="00AA4F0B" w:rsidRDefault="00AA4F0B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</w:p>
          <w:p w14:paraId="63B8C8A8" w14:textId="77777777" w:rsidR="00AA4F0B" w:rsidRDefault="00AA4F0B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</w:p>
          <w:p w14:paraId="0D126D84" w14:textId="77777777" w:rsidR="00AA4F0B" w:rsidRDefault="00AA4F0B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</w:p>
          <w:p w14:paraId="77566610" w14:textId="77777777" w:rsidR="00AA4F0B" w:rsidRDefault="00AA4F0B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</w:p>
          <w:p w14:paraId="4EB411C9" w14:textId="77777777" w:rsidR="00AA4F0B" w:rsidRDefault="00AA4F0B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</w:p>
          <w:p w14:paraId="475CC583" w14:textId="77777777" w:rsidR="00AA4F0B" w:rsidRDefault="00AA4F0B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</w:p>
          <w:p w14:paraId="4B36C9D1" w14:textId="77777777" w:rsidR="00AA4F0B" w:rsidRDefault="00AA4F0B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</w:p>
          <w:p w14:paraId="033C7BA2" w14:textId="77777777" w:rsidR="00AA4F0B" w:rsidRDefault="00AA4F0B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</w:p>
          <w:p w14:paraId="6B3A89D3" w14:textId="77777777" w:rsidR="00AA4F0B" w:rsidRDefault="00AA4F0B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</w:p>
          <w:p w14:paraId="02629068" w14:textId="3FC65BFD" w:rsidR="008E2B62" w:rsidRDefault="00602115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  <w:r>
              <w:rPr>
                <w:rFonts w:cstheme="minorBidi"/>
                <w:iCs/>
              </w:rPr>
              <w:t>ПК-7</w:t>
            </w:r>
          </w:p>
          <w:p w14:paraId="3896254B" w14:textId="77D8FB19" w:rsidR="008871F4" w:rsidRDefault="008871F4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  <w:r w:rsidRPr="008871F4">
              <w:rPr>
                <w:rFonts w:cstheme="minorBidi"/>
                <w:iCs/>
              </w:rPr>
              <w:t>Способен организовывать и проводить лабораторно-аналитическое сопровождение процесса синтеза полимерных композиционных материалов для полиграфии и сферы упаковки</w:t>
            </w:r>
          </w:p>
          <w:p w14:paraId="50BE11D9" w14:textId="33F9335E" w:rsidR="008871F4" w:rsidRPr="00503BE2" w:rsidRDefault="008871F4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rFonts w:cstheme="minorBidi"/>
                <w:iCs/>
              </w:rPr>
            </w:pPr>
          </w:p>
        </w:tc>
        <w:tc>
          <w:tcPr>
            <w:tcW w:w="3685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05D00DF0" w14:textId="084E71B3" w:rsidR="00D042EF" w:rsidRDefault="00D042EF" w:rsidP="00CD78BB">
            <w:pPr>
              <w:jc w:val="both"/>
            </w:pPr>
            <w:r w:rsidRPr="00D042EF">
              <w:lastRenderedPageBreak/>
              <w:t>ИД-УК-8.2</w:t>
            </w:r>
          </w:p>
          <w:p w14:paraId="446CA676" w14:textId="6B8441F1" w:rsidR="00D042EF" w:rsidRDefault="00FB42D3" w:rsidP="00CD78BB">
            <w:pPr>
              <w:jc w:val="both"/>
            </w:pPr>
            <w:r w:rsidRPr="00FB42D3">
              <w:t>Поддержание безопасных условий жизнедеятельности; выявление признаков, причин и условий возникновения чрезвычайных ситуаций; оценивание вероятности возникновения потенциальной опасности и принятие мер по ее предупреждению;</w:t>
            </w:r>
          </w:p>
          <w:p w14:paraId="79549803" w14:textId="77777777" w:rsidR="00AA4F0B" w:rsidRDefault="00AA4F0B" w:rsidP="00CD78BB">
            <w:pPr>
              <w:jc w:val="both"/>
            </w:pPr>
          </w:p>
          <w:p w14:paraId="0B7FA724" w14:textId="77777777" w:rsidR="00AA4F0B" w:rsidRDefault="00AA4F0B" w:rsidP="00CD78BB">
            <w:pPr>
              <w:jc w:val="both"/>
            </w:pPr>
          </w:p>
          <w:p w14:paraId="7E6B1486" w14:textId="77777777" w:rsidR="00AA4F0B" w:rsidRDefault="00AA4F0B" w:rsidP="00CD78BB">
            <w:pPr>
              <w:jc w:val="both"/>
            </w:pPr>
          </w:p>
          <w:p w14:paraId="1852A6AF" w14:textId="77777777" w:rsidR="00AA4F0B" w:rsidRDefault="00AA4F0B" w:rsidP="00CD78BB">
            <w:pPr>
              <w:jc w:val="both"/>
            </w:pPr>
          </w:p>
          <w:p w14:paraId="3AA4876D" w14:textId="77777777" w:rsidR="00AA4F0B" w:rsidRDefault="00AA4F0B" w:rsidP="00CD78BB">
            <w:pPr>
              <w:jc w:val="both"/>
            </w:pPr>
          </w:p>
          <w:p w14:paraId="02770FCC" w14:textId="49E5A79C" w:rsidR="00AA4F0B" w:rsidRDefault="00AA4F0B" w:rsidP="00CD78BB">
            <w:pPr>
              <w:jc w:val="both"/>
            </w:pPr>
          </w:p>
          <w:p w14:paraId="0A5BE73D" w14:textId="77777777" w:rsidR="000A59E4" w:rsidRDefault="000A59E4" w:rsidP="00CD78BB">
            <w:pPr>
              <w:jc w:val="both"/>
            </w:pPr>
          </w:p>
          <w:p w14:paraId="3AA1E6B4" w14:textId="54EC25E8" w:rsidR="00D042EF" w:rsidRDefault="00D042EF" w:rsidP="00CD78BB">
            <w:pPr>
              <w:jc w:val="both"/>
            </w:pPr>
            <w:r w:rsidRPr="00D042EF">
              <w:t>ИД-ПК-2.2</w:t>
            </w:r>
          </w:p>
          <w:p w14:paraId="01E67A60" w14:textId="6C37A03D" w:rsidR="00D042EF" w:rsidRDefault="00FB42D3" w:rsidP="00CD78BB">
            <w:pPr>
              <w:jc w:val="both"/>
            </w:pPr>
            <w:r w:rsidRPr="00FB42D3">
              <w:t>Разработка ресурсосберегающих и экологически чистых технологий с использованием эффективных методов и средств при выпуске книг, газет, журналов, каталогов, упаковки, рекламы, при использовании печатных технологий в производстве промышленной продукции и товаров народного потребления</w:t>
            </w:r>
          </w:p>
          <w:p w14:paraId="6F14083B" w14:textId="77777777" w:rsidR="00AA4F0B" w:rsidRDefault="00AA4F0B" w:rsidP="00CD78BB">
            <w:pPr>
              <w:jc w:val="both"/>
            </w:pPr>
          </w:p>
          <w:p w14:paraId="25172AA0" w14:textId="77777777" w:rsidR="00AA4F0B" w:rsidRDefault="00AA4F0B" w:rsidP="00CD78BB">
            <w:pPr>
              <w:jc w:val="both"/>
            </w:pPr>
          </w:p>
          <w:p w14:paraId="7D1981C8" w14:textId="77777777" w:rsidR="00AA4F0B" w:rsidRDefault="00AA4F0B" w:rsidP="00CD78BB">
            <w:pPr>
              <w:jc w:val="both"/>
            </w:pPr>
          </w:p>
          <w:p w14:paraId="23A70FA8" w14:textId="77777777" w:rsidR="00AA4F0B" w:rsidRDefault="00AA4F0B" w:rsidP="00CD78BB">
            <w:pPr>
              <w:jc w:val="both"/>
            </w:pPr>
          </w:p>
          <w:p w14:paraId="218218CC" w14:textId="77777777" w:rsidR="00AA4F0B" w:rsidRDefault="00AA4F0B" w:rsidP="00CD78BB">
            <w:pPr>
              <w:jc w:val="both"/>
            </w:pPr>
          </w:p>
          <w:p w14:paraId="35622917" w14:textId="77777777" w:rsidR="00AA4F0B" w:rsidRDefault="00AA4F0B" w:rsidP="00CD78BB">
            <w:pPr>
              <w:jc w:val="both"/>
            </w:pPr>
          </w:p>
          <w:p w14:paraId="5E61FFFA" w14:textId="4D259216" w:rsidR="00D042EF" w:rsidRDefault="00D042EF" w:rsidP="00CD78BB">
            <w:pPr>
              <w:jc w:val="both"/>
            </w:pPr>
            <w:r w:rsidRPr="00D042EF">
              <w:t>ИД-ПК-6.1</w:t>
            </w:r>
          </w:p>
          <w:p w14:paraId="10E2C5B3" w14:textId="047DFB38" w:rsidR="00D042EF" w:rsidRDefault="00FB42D3" w:rsidP="00CD78BB">
            <w:pPr>
              <w:jc w:val="both"/>
            </w:pPr>
            <w:r w:rsidRPr="00FB42D3">
              <w:t>Выбор и адаптация сложных химико-физических анализов исследуемых свойств материалов, выбор методов исследования при проведении входного контроля сырья, материалов</w:t>
            </w:r>
            <w:r w:rsidR="00CD78BB">
              <w:t>,</w:t>
            </w:r>
            <w:r w:rsidRPr="00FB42D3">
              <w:t xml:space="preserve"> используемых в полиграфическом и упаковочном производстве, готовой продукции на соответствие стандартам и техническим условиям</w:t>
            </w:r>
          </w:p>
          <w:p w14:paraId="6D8C00DD" w14:textId="6F6B2F0B" w:rsidR="00D042EF" w:rsidRDefault="00D042EF" w:rsidP="00CD78BB">
            <w:pPr>
              <w:jc w:val="both"/>
            </w:pPr>
            <w:r w:rsidRPr="00D042EF">
              <w:t>ИД-ПК-6.2</w:t>
            </w:r>
          </w:p>
          <w:p w14:paraId="7DF8BC7E" w14:textId="701B43D2" w:rsidR="00D042EF" w:rsidRDefault="00FB42D3" w:rsidP="00CD78BB">
            <w:pPr>
              <w:jc w:val="both"/>
            </w:pPr>
            <w:r w:rsidRPr="00FB42D3">
              <w:t>Организация и проведение сложных химико-физических анализов, работ по исследованию свойств сырья, опытных образцов, материалов и готовой продукции при производстве полиграфической и упаковочной продукции</w:t>
            </w:r>
          </w:p>
          <w:p w14:paraId="7A30AD26" w14:textId="2528C448" w:rsidR="00D042EF" w:rsidRDefault="00D042EF" w:rsidP="00CD78BB">
            <w:pPr>
              <w:jc w:val="both"/>
            </w:pPr>
            <w:r w:rsidRPr="00D042EF">
              <w:t>ИД-ПК-6.3</w:t>
            </w:r>
          </w:p>
          <w:p w14:paraId="27FEC4D1" w14:textId="3841C167" w:rsidR="00D042EF" w:rsidRDefault="00FB42D3" w:rsidP="00CD78BB">
            <w:pPr>
              <w:jc w:val="both"/>
            </w:pPr>
            <w:r w:rsidRPr="00FB42D3">
              <w:t>Обеспечение соблюдения требова</w:t>
            </w:r>
            <w:r w:rsidRPr="00FB42D3">
              <w:lastRenderedPageBreak/>
              <w:t>ний нормативной документации при проведении анализов и испытаний сырья, материалов и готовой продукции на соответствие стандартам и техническим условиям</w:t>
            </w:r>
          </w:p>
          <w:p w14:paraId="6DC6E0F2" w14:textId="6CDAF40B" w:rsidR="00D042EF" w:rsidRPr="00D042EF" w:rsidRDefault="00D042EF" w:rsidP="00CD78BB">
            <w:pPr>
              <w:jc w:val="both"/>
              <w:rPr>
                <w:rFonts w:eastAsia="Times New Roman"/>
              </w:rPr>
            </w:pPr>
            <w:r w:rsidRPr="00D042EF">
              <w:t>ИД-ПК-7.1</w:t>
            </w:r>
          </w:p>
          <w:p w14:paraId="7C7986AC" w14:textId="4BE2AB9E" w:rsidR="00D042EF" w:rsidRPr="00D042EF" w:rsidRDefault="00FB42D3" w:rsidP="00CD78BB">
            <w:pPr>
              <w:pStyle w:val="af0"/>
              <w:tabs>
                <w:tab w:val="left" w:pos="317"/>
              </w:tabs>
              <w:ind w:left="34"/>
              <w:jc w:val="both"/>
              <w:rPr>
                <w:iCs/>
              </w:rPr>
            </w:pPr>
            <w:r w:rsidRPr="00FB42D3">
              <w:rPr>
                <w:iCs/>
              </w:rPr>
              <w:t>Сопровождение процесса получения материалов для упаковки и полиграфии, в том числе полимерных и композиционных материалов с использованием соответствующих методик работы на лабораторно-аналитическом оборудовании</w:t>
            </w:r>
          </w:p>
        </w:tc>
        <w:tc>
          <w:tcPr>
            <w:tcW w:w="3264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D306CAB" w14:textId="60E7543B" w:rsidR="008E2B62" w:rsidRPr="00BE2CED" w:rsidRDefault="00BE2CED" w:rsidP="00CD78BB">
            <w:pPr>
              <w:tabs>
                <w:tab w:val="left" w:pos="317"/>
              </w:tabs>
              <w:jc w:val="both"/>
              <w:rPr>
                <w:rFonts w:cstheme="minorBidi"/>
                <w:iCs/>
              </w:rPr>
            </w:pPr>
            <w:r>
              <w:rPr>
                <w:rFonts w:cstheme="minorBidi"/>
                <w:iCs/>
              </w:rPr>
              <w:lastRenderedPageBreak/>
              <w:t>-</w:t>
            </w:r>
            <w:r w:rsidR="008E2B62" w:rsidRPr="00BE2CED">
              <w:rPr>
                <w:rFonts w:cstheme="minorBidi"/>
                <w:iCs/>
              </w:rPr>
              <w:t xml:space="preserve">Применяет знания об </w:t>
            </w:r>
            <w:r w:rsidR="008E2B62" w:rsidRPr="00BE2CED">
              <w:rPr>
                <w:bCs/>
                <w:iCs/>
              </w:rPr>
              <w:t>электронном строении атомов и молекул, основы теории химической связи в органических соединениях</w:t>
            </w:r>
            <w:r w:rsidR="008E2B62" w:rsidRPr="00BE2CED">
              <w:rPr>
                <w:rFonts w:cstheme="minorBidi"/>
                <w:iCs/>
              </w:rPr>
              <w:t xml:space="preserve"> для </w:t>
            </w:r>
            <w:r w:rsidR="008E2B62" w:rsidRPr="00BE2CED">
              <w:rPr>
                <w:bCs/>
                <w:iCs/>
              </w:rPr>
              <w:t xml:space="preserve">описания </w:t>
            </w:r>
            <w:r w:rsidR="008E2B62" w:rsidRPr="00A44A62">
              <w:t>строени</w:t>
            </w:r>
            <w:r w:rsidR="008E2B62">
              <w:t>я</w:t>
            </w:r>
            <w:r w:rsidR="008E2B62" w:rsidRPr="00A44A62">
              <w:t>, физически</w:t>
            </w:r>
            <w:r w:rsidR="008E2B62">
              <w:t>х</w:t>
            </w:r>
            <w:r w:rsidR="008E2B62" w:rsidRPr="00A44A62">
              <w:t xml:space="preserve"> и химически</w:t>
            </w:r>
            <w:r w:rsidR="008E2B62">
              <w:t>х</w:t>
            </w:r>
            <w:r w:rsidR="008E2B62" w:rsidRPr="00A44A62">
              <w:t xml:space="preserve"> свойств представителей основных классов природных биологически активных соединений</w:t>
            </w:r>
            <w:r w:rsidR="008E2B62" w:rsidRPr="00BE2CED">
              <w:rPr>
                <w:rFonts w:cstheme="minorBidi"/>
                <w:iCs/>
              </w:rPr>
              <w:t>.</w:t>
            </w:r>
          </w:p>
          <w:p w14:paraId="25C5C373" w14:textId="2597472F" w:rsidR="008E2B62" w:rsidRPr="00BE2CED" w:rsidRDefault="00BE2CED" w:rsidP="00CD78BB">
            <w:pPr>
              <w:tabs>
                <w:tab w:val="left" w:pos="317"/>
              </w:tabs>
              <w:jc w:val="both"/>
              <w:rPr>
                <w:rFonts w:cstheme="minorBidi"/>
                <w:i/>
              </w:rPr>
            </w:pPr>
            <w:r>
              <w:t>-</w:t>
            </w:r>
            <w:r w:rsidR="008E2B62" w:rsidRPr="00B20A3F">
              <w:t xml:space="preserve">Использует знания реакционной способности органических соединений для выбора </w:t>
            </w:r>
            <w:r w:rsidR="008E2B62">
              <w:t>метода</w:t>
            </w:r>
            <w:r w:rsidR="008E2B62" w:rsidRPr="00A44A62">
              <w:t xml:space="preserve"> получения представителей важнейших классов биоорганических </w:t>
            </w:r>
            <w:proofErr w:type="gramStart"/>
            <w:r w:rsidR="008E2B62" w:rsidRPr="00A44A62">
              <w:t>соединений</w:t>
            </w:r>
            <w:r w:rsidR="008E2B62" w:rsidRPr="00B20A3F">
              <w:t>;</w:t>
            </w:r>
            <w:r w:rsidR="008E2B62" w:rsidRPr="00BE2CED">
              <w:rPr>
                <w:rFonts w:cstheme="minorBidi"/>
                <w:i/>
              </w:rPr>
              <w:t>.</w:t>
            </w:r>
            <w:proofErr w:type="gramEnd"/>
          </w:p>
          <w:p w14:paraId="2EE7D8C3" w14:textId="37929132" w:rsidR="008E2B62" w:rsidRPr="00BE2CED" w:rsidRDefault="00BE2CED" w:rsidP="00CD78BB">
            <w:pPr>
              <w:tabs>
                <w:tab w:val="left" w:pos="317"/>
              </w:tabs>
              <w:jc w:val="both"/>
              <w:rPr>
                <w:rFonts w:cstheme="minorBidi"/>
                <w:i/>
              </w:rPr>
            </w:pPr>
            <w:r>
              <w:t>-</w:t>
            </w:r>
            <w:r w:rsidR="008E2B62" w:rsidRPr="00B20A3F">
              <w:t xml:space="preserve">Применяет фундаментальные и системные знания о строении и свойствах </w:t>
            </w:r>
            <w:r w:rsidR="008E2B62">
              <w:t xml:space="preserve">органических соединений для </w:t>
            </w:r>
            <w:r w:rsidR="008E2B62" w:rsidRPr="00BE2CED">
              <w:rPr>
                <w:bCs/>
              </w:rPr>
              <w:t xml:space="preserve">объяснения взаимосвязи пространственной структуры и биологической функции </w:t>
            </w:r>
            <w:proofErr w:type="spellStart"/>
            <w:r w:rsidR="008E2B62" w:rsidRPr="00BE2CED">
              <w:rPr>
                <w:bCs/>
              </w:rPr>
              <w:t>биомакромолекул</w:t>
            </w:r>
            <w:proofErr w:type="spellEnd"/>
            <w:r w:rsidR="008E2B62" w:rsidRPr="00BE2CED">
              <w:rPr>
                <w:rFonts w:cstheme="minorBidi"/>
                <w:i/>
              </w:rPr>
              <w:t>.</w:t>
            </w:r>
          </w:p>
          <w:p w14:paraId="75CB44F3" w14:textId="0CD8EAB5" w:rsidR="008E2B62" w:rsidRPr="00BE2CED" w:rsidRDefault="00BE2CED" w:rsidP="00CD78BB">
            <w:pPr>
              <w:tabs>
                <w:tab w:val="left" w:pos="317"/>
              </w:tabs>
              <w:jc w:val="both"/>
              <w:rPr>
                <w:rFonts w:cstheme="minorBidi"/>
                <w:iCs/>
              </w:rPr>
            </w:pPr>
            <w:r>
              <w:rPr>
                <w:rFonts w:cstheme="minorBidi"/>
                <w:iCs/>
              </w:rPr>
              <w:t>-</w:t>
            </w:r>
            <w:r w:rsidR="008E2B62" w:rsidRPr="00BE2CED">
              <w:rPr>
                <w:rFonts w:cstheme="minorBidi"/>
                <w:iCs/>
              </w:rPr>
              <w:t xml:space="preserve">Самостоятельно осуществляет анализ </w:t>
            </w:r>
            <w:r w:rsidR="008E2B62" w:rsidRPr="00A44A62">
              <w:t>типичны</w:t>
            </w:r>
            <w:r w:rsidR="008E2B62">
              <w:t>х</w:t>
            </w:r>
            <w:r w:rsidR="008E2B62" w:rsidRPr="00A44A62">
              <w:t xml:space="preserve"> химически</w:t>
            </w:r>
            <w:r w:rsidR="008E2B62">
              <w:t>х</w:t>
            </w:r>
            <w:r w:rsidR="008E2B62" w:rsidRPr="00A44A62">
              <w:t xml:space="preserve"> превращени</w:t>
            </w:r>
            <w:r w:rsidR="008E2B62">
              <w:t>й</w:t>
            </w:r>
            <w:r w:rsidR="008E2B62" w:rsidRPr="00A44A62">
              <w:t xml:space="preserve"> и механизм</w:t>
            </w:r>
            <w:r w:rsidR="008E2B62">
              <w:t>ов</w:t>
            </w:r>
            <w:r w:rsidR="008E2B62" w:rsidRPr="00A44A62">
              <w:t xml:space="preserve"> биоорганических соединений вне и внутри организма</w:t>
            </w:r>
            <w:r w:rsidR="008E2B62" w:rsidRPr="00BE2CED">
              <w:rPr>
                <w:rFonts w:cstheme="minorBidi"/>
                <w:iCs/>
              </w:rPr>
              <w:t>.</w:t>
            </w:r>
          </w:p>
        </w:tc>
      </w:tr>
    </w:tbl>
    <w:p w14:paraId="37C24F21" w14:textId="1E70599B" w:rsidR="008E2B62" w:rsidRPr="009B6950" w:rsidRDefault="008E2B62" w:rsidP="00B3400A">
      <w:pPr>
        <w:pStyle w:val="1"/>
        <w:rPr>
          <w:i/>
        </w:rPr>
      </w:pPr>
      <w:r w:rsidRPr="009B6950">
        <w:t xml:space="preserve">СТРУКТУРА </w:t>
      </w:r>
      <w:r>
        <w:t>И СОДЕРЖАНИЕ УЧЕБНОЙ ДИСЦИПЛИНЫ</w:t>
      </w:r>
    </w:p>
    <w:p w14:paraId="40BCA74B" w14:textId="6EB8D6FB" w:rsidR="00342AAE" w:rsidRPr="00560461" w:rsidRDefault="008E2B62" w:rsidP="00DF19E6">
      <w:pPr>
        <w:pStyle w:val="af0"/>
        <w:numPr>
          <w:ilvl w:val="3"/>
          <w:numId w:val="5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>
        <w:rPr>
          <w:sz w:val="24"/>
          <w:szCs w:val="24"/>
        </w:rPr>
        <w:t>учебной дисциплины</w:t>
      </w:r>
      <w:r w:rsidRPr="00E927A3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14:paraId="48EB8058" w14:textId="5C8FFD8E" w:rsidR="00560461" w:rsidRPr="00560461" w:rsidRDefault="00560461" w:rsidP="00DF19E6">
      <w:pPr>
        <w:pStyle w:val="af0"/>
        <w:numPr>
          <w:ilvl w:val="3"/>
          <w:numId w:val="5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640C08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1C4380A7" w:rsidR="00560461" w:rsidRPr="00640C08" w:rsidRDefault="00560461" w:rsidP="00B6294E">
            <w:pPr>
              <w:rPr>
                <w:iCs/>
              </w:rPr>
            </w:pPr>
            <w:r w:rsidRPr="00640C08">
              <w:rPr>
                <w:iCs/>
                <w:sz w:val="24"/>
                <w:szCs w:val="24"/>
              </w:rPr>
              <w:t xml:space="preserve">по очной форме обучения </w:t>
            </w:r>
          </w:p>
        </w:tc>
        <w:tc>
          <w:tcPr>
            <w:tcW w:w="1020" w:type="dxa"/>
            <w:vAlign w:val="center"/>
          </w:tcPr>
          <w:p w14:paraId="70E86A27" w14:textId="170C22F8" w:rsidR="00560461" w:rsidRPr="00640C08" w:rsidRDefault="00664D29" w:rsidP="00B6294E">
            <w:pPr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640C08" w:rsidRDefault="00560461" w:rsidP="00B6294E">
            <w:pPr>
              <w:jc w:val="center"/>
              <w:rPr>
                <w:iCs/>
              </w:rPr>
            </w:pPr>
            <w:proofErr w:type="spellStart"/>
            <w:r w:rsidRPr="00640C08">
              <w:rPr>
                <w:b/>
                <w:iCs/>
                <w:sz w:val="24"/>
                <w:szCs w:val="24"/>
              </w:rPr>
              <w:t>з.е</w:t>
            </w:r>
            <w:proofErr w:type="spellEnd"/>
            <w:r w:rsidRPr="00640C08">
              <w:rPr>
                <w:b/>
                <w:iCs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2F68FD15" w:rsidR="00560461" w:rsidRPr="00640C08" w:rsidRDefault="00664D29" w:rsidP="00B6294E">
            <w:pPr>
              <w:jc w:val="center"/>
              <w:rPr>
                <w:iCs/>
              </w:rPr>
            </w:pPr>
            <w:r>
              <w:rPr>
                <w:iCs/>
              </w:rPr>
              <w:t>72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640C08" w:rsidRDefault="00560461" w:rsidP="00B6294E">
            <w:pPr>
              <w:rPr>
                <w:iCs/>
              </w:rPr>
            </w:pPr>
            <w:r w:rsidRPr="00640C08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1DCA1422" w14:textId="7517F696" w:rsidR="007F3D0E" w:rsidRPr="00FD2027" w:rsidRDefault="007F3D0E" w:rsidP="00B3400A">
      <w:pPr>
        <w:pStyle w:val="2"/>
        <w:rPr>
          <w:i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p w14:paraId="0812E503" w14:textId="253E23F2" w:rsidR="006113AA" w:rsidRPr="002B20D1" w:rsidRDefault="006113AA" w:rsidP="00DF19E6">
      <w:pPr>
        <w:pStyle w:val="af0"/>
        <w:numPr>
          <w:ilvl w:val="3"/>
          <w:numId w:val="8"/>
        </w:numPr>
        <w:jc w:val="both"/>
        <w:rPr>
          <w:i/>
        </w:rPr>
      </w:pP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bookmarkStart w:id="2" w:name="_Hlk99991586"/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246748DD" w:rsidR="00FD5A56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  <w:r w:rsidR="00FD5A56">
              <w:rPr>
                <w:rStyle w:val="afff4"/>
                <w:b/>
                <w:sz w:val="20"/>
                <w:szCs w:val="20"/>
              </w:rPr>
              <w:endnoteReference w:id="1"/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116398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4F878897" w:rsidR="00262427" w:rsidRPr="00116398" w:rsidRDefault="00B94B5B" w:rsidP="009B399A">
            <w:pPr>
              <w:rPr>
                <w:iCs/>
              </w:rPr>
            </w:pPr>
            <w:r>
              <w:rPr>
                <w:iCs/>
              </w:rPr>
              <w:t>4</w:t>
            </w:r>
            <w:r w:rsidR="00262427" w:rsidRPr="00116398">
              <w:rPr>
                <w:iCs/>
              </w:rPr>
              <w:t xml:space="preserve"> семестр</w:t>
            </w:r>
          </w:p>
        </w:tc>
        <w:tc>
          <w:tcPr>
            <w:tcW w:w="1130" w:type="dxa"/>
          </w:tcPr>
          <w:p w14:paraId="714AEAC5" w14:textId="757E2C7A" w:rsidR="0054241E" w:rsidRPr="00116398" w:rsidRDefault="00EF09D7" w:rsidP="00A52873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зачет</w:t>
            </w:r>
          </w:p>
        </w:tc>
        <w:tc>
          <w:tcPr>
            <w:tcW w:w="833" w:type="dxa"/>
          </w:tcPr>
          <w:p w14:paraId="621D8DC3" w14:textId="02E4BCE1" w:rsidR="00262427" w:rsidRPr="00116398" w:rsidRDefault="00664D29" w:rsidP="00A16A9B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72</w:t>
            </w:r>
          </w:p>
        </w:tc>
        <w:tc>
          <w:tcPr>
            <w:tcW w:w="834" w:type="dxa"/>
            <w:shd w:val="clear" w:color="auto" w:fill="auto"/>
          </w:tcPr>
          <w:p w14:paraId="22D457F8" w14:textId="244AE7E0" w:rsidR="00262427" w:rsidRPr="00116398" w:rsidRDefault="00CE08E6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14:paraId="473F8EAC" w14:textId="74910A56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6C51448F" w14:textId="25641C1F" w:rsidR="00262427" w:rsidRPr="00116398" w:rsidRDefault="00B94B5B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04C00742" w14:textId="10748B0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55E31244" w14:textId="766B60FC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0340A9C0" w14:textId="2B7EDC9D" w:rsidR="00262427" w:rsidRPr="00116398" w:rsidRDefault="00664D29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8</w:t>
            </w:r>
          </w:p>
        </w:tc>
        <w:tc>
          <w:tcPr>
            <w:tcW w:w="837" w:type="dxa"/>
          </w:tcPr>
          <w:p w14:paraId="62BCE591" w14:textId="3CE24CE0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</w:tr>
      <w:tr w:rsidR="00262427" w:rsidRPr="0011639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116398" w:rsidRDefault="00262427" w:rsidP="009B399A">
            <w:pPr>
              <w:jc w:val="right"/>
              <w:rPr>
                <w:iCs/>
              </w:rPr>
            </w:pPr>
            <w:r w:rsidRPr="00116398">
              <w:rPr>
                <w:iCs/>
              </w:rPr>
              <w:t>Всего:</w:t>
            </w:r>
          </w:p>
        </w:tc>
        <w:tc>
          <w:tcPr>
            <w:tcW w:w="1130" w:type="dxa"/>
          </w:tcPr>
          <w:p w14:paraId="79F20EE6" w14:textId="1DDFB674" w:rsidR="00262427" w:rsidRPr="00116398" w:rsidRDefault="00EF09D7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зачет</w:t>
            </w:r>
          </w:p>
        </w:tc>
        <w:tc>
          <w:tcPr>
            <w:tcW w:w="833" w:type="dxa"/>
          </w:tcPr>
          <w:p w14:paraId="563280B8" w14:textId="7E3F5B85" w:rsidR="00262427" w:rsidRPr="00116398" w:rsidRDefault="00664D29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72</w:t>
            </w:r>
          </w:p>
        </w:tc>
        <w:tc>
          <w:tcPr>
            <w:tcW w:w="834" w:type="dxa"/>
            <w:shd w:val="clear" w:color="auto" w:fill="auto"/>
          </w:tcPr>
          <w:p w14:paraId="6A80F3B9" w14:textId="533ED51A" w:rsidR="00262427" w:rsidRPr="00116398" w:rsidRDefault="00664D29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8</w:t>
            </w:r>
          </w:p>
        </w:tc>
        <w:tc>
          <w:tcPr>
            <w:tcW w:w="834" w:type="dxa"/>
            <w:shd w:val="clear" w:color="auto" w:fill="auto"/>
          </w:tcPr>
          <w:p w14:paraId="7012FB16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3377700" w14:textId="27947112" w:rsidR="00262427" w:rsidRPr="00116398" w:rsidRDefault="00B94B5B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741E720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64C921C" w14:textId="6E033192" w:rsidR="00262427" w:rsidRPr="00116398" w:rsidRDefault="00664D29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8</w:t>
            </w:r>
          </w:p>
        </w:tc>
        <w:tc>
          <w:tcPr>
            <w:tcW w:w="837" w:type="dxa"/>
          </w:tcPr>
          <w:p w14:paraId="728E340E" w14:textId="50ABFF0C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</w:tr>
      <w:bookmarkEnd w:id="2"/>
    </w:tbl>
    <w:p w14:paraId="03A97BE7" w14:textId="77777777" w:rsidR="005776C0" w:rsidRPr="006113AA" w:rsidRDefault="005776C0" w:rsidP="00DF19E6">
      <w:pPr>
        <w:pStyle w:val="af0"/>
        <w:numPr>
          <w:ilvl w:val="3"/>
          <w:numId w:val="8"/>
        </w:numPr>
        <w:jc w:val="both"/>
        <w:rPr>
          <w:i/>
        </w:rPr>
      </w:pPr>
    </w:p>
    <w:p w14:paraId="5E96A2FB" w14:textId="77777777" w:rsidR="00B00330" w:rsidRDefault="00B00330" w:rsidP="00DF19E6">
      <w:pPr>
        <w:pStyle w:val="af0"/>
        <w:numPr>
          <w:ilvl w:val="1"/>
          <w:numId w:val="8"/>
        </w:numPr>
        <w:jc w:val="both"/>
        <w:rPr>
          <w:i/>
        </w:rPr>
        <w:sectPr w:rsidR="00B00330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0F4BF6D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Pr="00B00330">
        <w:t xml:space="preserve"> для обучающихся по разделам и темам дисциплины: </w:t>
      </w:r>
    </w:p>
    <w:tbl>
      <w:tblPr>
        <w:tblW w:w="1584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922"/>
        <w:gridCol w:w="819"/>
        <w:gridCol w:w="821"/>
        <w:gridCol w:w="4002"/>
      </w:tblGrid>
      <w:tr w:rsidR="000D7AD5" w:rsidRPr="006168DD" w14:paraId="11E85686" w14:textId="77777777" w:rsidTr="00145CF3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37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51FEF1DF" w:rsidR="000D7AD5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</w:t>
            </w:r>
            <w:r w:rsidR="008E2B62">
              <w:rPr>
                <w:rStyle w:val="afff4"/>
                <w:b/>
                <w:sz w:val="20"/>
                <w:szCs w:val="20"/>
              </w:rPr>
              <w:endnoteReference w:id="2"/>
            </w:r>
            <w:r w:rsidR="008E2B62">
              <w:rPr>
                <w:b/>
                <w:sz w:val="20"/>
                <w:szCs w:val="20"/>
              </w:rPr>
              <w:t>,</w:t>
            </w:r>
            <w:r>
              <w:rPr>
                <w:b/>
                <w:sz w:val="20"/>
                <w:szCs w:val="20"/>
              </w:rPr>
              <w:t xml:space="preserve">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 w:rsidR="00FD5A56">
              <w:rPr>
                <w:rStyle w:val="afff4"/>
                <w:b/>
                <w:sz w:val="20"/>
                <w:szCs w:val="20"/>
              </w:rPr>
              <w:endnoteReference w:id="3"/>
            </w:r>
            <w:r w:rsidR="00FD5A56">
              <w:rPr>
                <w:b/>
                <w:sz w:val="20"/>
                <w:szCs w:val="20"/>
              </w:rPr>
              <w:t>;</w:t>
            </w:r>
          </w:p>
          <w:p w14:paraId="24775AEF" w14:textId="3D1FDBEF" w:rsidR="000D7AD5" w:rsidRPr="0047081A" w:rsidRDefault="000D7AD5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0D7AD5" w:rsidRPr="006168DD" w14:paraId="667ABF42" w14:textId="77777777" w:rsidTr="00145CF3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37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7AD5" w:rsidRPr="006168DD" w14:paraId="3633C2CC" w14:textId="77777777" w:rsidTr="00797D2D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922" w:type="dxa"/>
            <w:shd w:val="clear" w:color="auto" w:fill="DBE5F1" w:themeFill="accent1" w:themeFillTint="33"/>
            <w:textDirection w:val="btLr"/>
            <w:vAlign w:val="center"/>
          </w:tcPr>
          <w:p w14:paraId="556A2916" w14:textId="158F0DB6" w:rsidR="000D7AD5" w:rsidRPr="006A6AB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/</w:t>
            </w:r>
            <w:r>
              <w:rPr>
                <w:b/>
                <w:i/>
                <w:sz w:val="18"/>
                <w:szCs w:val="18"/>
              </w:rPr>
              <w:t xml:space="preserve"> </w:t>
            </w:r>
            <w:r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="00FD5A56" w:rsidRPr="006A6AB0">
              <w:rPr>
                <w:rStyle w:val="afff4"/>
                <w:b/>
                <w:i/>
                <w:sz w:val="18"/>
                <w:szCs w:val="18"/>
              </w:rPr>
              <w:endnoteReference w:id="4"/>
            </w:r>
            <w:r w:rsidR="00FD5A56" w:rsidRPr="006A6AB0">
              <w:rPr>
                <w:b/>
                <w:i/>
                <w:sz w:val="18"/>
                <w:szCs w:val="18"/>
              </w:rPr>
              <w:t>,</w:t>
            </w:r>
            <w:r w:rsidRPr="006A6AB0">
              <w:rPr>
                <w:b/>
                <w:i/>
                <w:sz w:val="18"/>
                <w:szCs w:val="18"/>
              </w:rPr>
              <w:t xml:space="preserve"> час</w:t>
            </w:r>
          </w:p>
        </w:tc>
        <w:tc>
          <w:tcPr>
            <w:tcW w:w="819" w:type="dxa"/>
            <w:shd w:val="clear" w:color="auto" w:fill="DBE5F1" w:themeFill="accent1" w:themeFillTint="33"/>
            <w:textDirection w:val="btLr"/>
            <w:vAlign w:val="center"/>
          </w:tcPr>
          <w:p w14:paraId="61436FB7" w14:textId="5E2D1B75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 w:rsidR="00FD5A56">
              <w:rPr>
                <w:rStyle w:val="afff4"/>
                <w:rFonts w:cs="Arial"/>
                <w:b/>
                <w:sz w:val="18"/>
                <w:szCs w:val="18"/>
              </w:rPr>
              <w:endnoteReference w:id="5"/>
            </w:r>
            <w:r w:rsidR="00FD5A56">
              <w:rPr>
                <w:rFonts w:cs="Arial"/>
                <w:b/>
                <w:sz w:val="18"/>
                <w:szCs w:val="18"/>
              </w:rPr>
              <w:t>,</w:t>
            </w:r>
            <w:r>
              <w:rPr>
                <w:rFonts w:cs="Arial"/>
                <w:b/>
                <w:sz w:val="18"/>
                <w:szCs w:val="18"/>
              </w:rPr>
              <w:t xml:space="preserve">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7AD5" w:rsidRPr="006168DD" w14:paraId="6614102E" w14:textId="77777777" w:rsidTr="00145CF3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0D7AD5" w:rsidRPr="007F67CF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147" w:type="dxa"/>
            <w:gridSpan w:val="7"/>
            <w:shd w:val="clear" w:color="auto" w:fill="EAF1DD" w:themeFill="accent3" w:themeFillTint="33"/>
            <w:vAlign w:val="center"/>
          </w:tcPr>
          <w:p w14:paraId="6B63933A" w14:textId="745FA890" w:rsidR="000D7AD5" w:rsidRPr="00784AAA" w:rsidRDefault="002E4D57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/>
              </w:rPr>
              <w:t>Четвертый семестр</w:t>
            </w:r>
          </w:p>
        </w:tc>
      </w:tr>
      <w:tr w:rsidR="00AA36D9" w:rsidRPr="006168DD" w14:paraId="18D4C8CE" w14:textId="77777777" w:rsidTr="00797D2D">
        <w:trPr>
          <w:trHeight w:val="227"/>
        </w:trPr>
        <w:tc>
          <w:tcPr>
            <w:tcW w:w="1701" w:type="dxa"/>
            <w:vMerge w:val="restart"/>
          </w:tcPr>
          <w:p w14:paraId="0CBFA16E" w14:textId="77777777" w:rsidR="00AA36D9" w:rsidRDefault="00AA36D9" w:rsidP="006D722D">
            <w:pPr>
              <w:pStyle w:val="af0"/>
              <w:tabs>
                <w:tab w:val="left" w:pos="317"/>
              </w:tabs>
              <w:ind w:left="34"/>
              <w:rPr>
                <w:rFonts w:cstheme="minorBidi"/>
                <w:iCs/>
              </w:rPr>
            </w:pPr>
            <w:r>
              <w:rPr>
                <w:rFonts w:cstheme="minorBidi"/>
                <w:iCs/>
              </w:rPr>
              <w:t>УК-8, ПК-2,</w:t>
            </w:r>
            <w:r w:rsidR="006D722D">
              <w:rPr>
                <w:rFonts w:cstheme="minorBidi"/>
                <w:iCs/>
              </w:rPr>
              <w:t xml:space="preserve"> </w:t>
            </w:r>
            <w:r>
              <w:rPr>
                <w:rFonts w:cstheme="minorBidi"/>
                <w:iCs/>
              </w:rPr>
              <w:t>ПК-6</w:t>
            </w:r>
            <w:r w:rsidR="006D722D">
              <w:rPr>
                <w:rFonts w:cstheme="minorBidi"/>
                <w:iCs/>
              </w:rPr>
              <w:t xml:space="preserve">, </w:t>
            </w:r>
            <w:r>
              <w:rPr>
                <w:rFonts w:cstheme="minorBidi"/>
                <w:iCs/>
              </w:rPr>
              <w:t>ПК-7</w:t>
            </w:r>
          </w:p>
          <w:p w14:paraId="1C715894" w14:textId="2F8C2C48" w:rsidR="006D722D" w:rsidRDefault="006D722D" w:rsidP="006D722D">
            <w:r w:rsidRPr="00D042EF">
              <w:t>ИД-УК-8.2</w:t>
            </w:r>
          </w:p>
          <w:p w14:paraId="057D35F8" w14:textId="77777777" w:rsidR="006D722D" w:rsidRDefault="006D722D" w:rsidP="006D722D">
            <w:r w:rsidRPr="00D042EF">
              <w:t>ИД-ПК-2.2</w:t>
            </w:r>
          </w:p>
          <w:p w14:paraId="5F0800C4" w14:textId="77777777" w:rsidR="006D722D" w:rsidRDefault="006D722D" w:rsidP="006D722D">
            <w:r w:rsidRPr="00D042EF">
              <w:t>ИД-ПК-6.1</w:t>
            </w:r>
          </w:p>
          <w:p w14:paraId="51125A4F" w14:textId="68850AD7" w:rsidR="006D722D" w:rsidRDefault="006D722D" w:rsidP="006D722D">
            <w:r w:rsidRPr="00D042EF">
              <w:t>ИД-ПК-6.</w:t>
            </w:r>
            <w:r>
              <w:t>2</w:t>
            </w:r>
          </w:p>
          <w:p w14:paraId="481F733F" w14:textId="6EF4E2A5" w:rsidR="006D722D" w:rsidRDefault="006D722D" w:rsidP="006D722D">
            <w:r w:rsidRPr="00D042EF">
              <w:t>ИД-ПК-6.</w:t>
            </w:r>
            <w:r>
              <w:t>3</w:t>
            </w:r>
          </w:p>
          <w:p w14:paraId="17B92A3E" w14:textId="77777777" w:rsidR="006D722D" w:rsidRPr="00D042EF" w:rsidRDefault="006D722D" w:rsidP="006D722D">
            <w:pPr>
              <w:rPr>
                <w:rFonts w:eastAsia="Times New Roman"/>
              </w:rPr>
            </w:pPr>
            <w:r w:rsidRPr="00D042EF">
              <w:t>ИД-ПК-7.1</w:t>
            </w:r>
          </w:p>
          <w:p w14:paraId="5B4EF8F5" w14:textId="5CF4D400" w:rsidR="006D722D" w:rsidRPr="003572C0" w:rsidRDefault="006D722D" w:rsidP="006D722D">
            <w:pPr>
              <w:pStyle w:val="af0"/>
              <w:tabs>
                <w:tab w:val="left" w:pos="317"/>
              </w:tabs>
              <w:ind w:left="34"/>
              <w:rPr>
                <w:rFonts w:cs="Arial"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FB1BE32" w14:textId="04DB0142" w:rsidR="00AA36D9" w:rsidRPr="000D7AD5" w:rsidRDefault="00AA36D9" w:rsidP="00AA36D9">
            <w:pPr>
              <w:rPr>
                <w:b/>
              </w:rPr>
            </w:pPr>
            <w:r w:rsidRPr="000D7AD5">
              <w:rPr>
                <w:b/>
              </w:rPr>
              <w:t xml:space="preserve">Раздел </w:t>
            </w:r>
            <w:r w:rsidRPr="004D0793">
              <w:rPr>
                <w:b/>
              </w:rPr>
              <w:t>I</w:t>
            </w:r>
            <w:r w:rsidRPr="000D7AD5">
              <w:rPr>
                <w:b/>
              </w:rPr>
              <w:t xml:space="preserve">. </w:t>
            </w:r>
            <w:r w:rsidRPr="00FC0D67">
              <w:rPr>
                <w:b/>
              </w:rPr>
              <w:t>Биологически важные классы органических соединений</w:t>
            </w:r>
          </w:p>
        </w:tc>
        <w:tc>
          <w:tcPr>
            <w:tcW w:w="815" w:type="dxa"/>
          </w:tcPr>
          <w:p w14:paraId="60DA7348" w14:textId="1280601B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815" w:type="dxa"/>
          </w:tcPr>
          <w:p w14:paraId="37857962" w14:textId="20DF1BA5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4</w:t>
            </w:r>
          </w:p>
        </w:tc>
        <w:tc>
          <w:tcPr>
            <w:tcW w:w="922" w:type="dxa"/>
          </w:tcPr>
          <w:p w14:paraId="168E717B" w14:textId="00E1D453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4</w:t>
            </w:r>
          </w:p>
        </w:tc>
        <w:tc>
          <w:tcPr>
            <w:tcW w:w="819" w:type="dxa"/>
          </w:tcPr>
          <w:p w14:paraId="44C8B183" w14:textId="1B5D9F6A" w:rsidR="00AA36D9" w:rsidRPr="0001693E" w:rsidRDefault="00AA36D9" w:rsidP="00AA36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21" w:type="dxa"/>
          </w:tcPr>
          <w:p w14:paraId="624EC8BA" w14:textId="54F9F68F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4002" w:type="dxa"/>
            <w:vMerge w:val="restart"/>
          </w:tcPr>
          <w:p w14:paraId="712DDCFF" w14:textId="77777777" w:rsidR="00AA36D9" w:rsidRPr="000A59E4" w:rsidRDefault="00AA36D9" w:rsidP="00AA36D9">
            <w:pPr>
              <w:jc w:val="both"/>
            </w:pPr>
            <w:r w:rsidRPr="000A59E4">
              <w:t xml:space="preserve">Формы текущего контроля </w:t>
            </w:r>
          </w:p>
          <w:p w14:paraId="07841522" w14:textId="77777777" w:rsidR="00AA36D9" w:rsidRPr="000A59E4" w:rsidRDefault="00AA36D9" w:rsidP="00AA36D9">
            <w:pPr>
              <w:jc w:val="both"/>
            </w:pPr>
            <w:r w:rsidRPr="000A59E4">
              <w:t xml:space="preserve">по разделу </w:t>
            </w:r>
            <w:r w:rsidRPr="000A59E4">
              <w:rPr>
                <w:lang w:val="en-US"/>
              </w:rPr>
              <w:t>I</w:t>
            </w:r>
          </w:p>
          <w:p w14:paraId="712B5B71" w14:textId="77777777" w:rsidR="00AA36D9" w:rsidRPr="000A59E4" w:rsidRDefault="00AA36D9" w:rsidP="00AA36D9">
            <w:pPr>
              <w:jc w:val="both"/>
            </w:pPr>
            <w:r w:rsidRPr="000A59E4">
              <w:t>1. устный опрос перед началом выполнения лабораторной работы,</w:t>
            </w:r>
          </w:p>
          <w:p w14:paraId="275FF0B1" w14:textId="77777777" w:rsidR="00AA36D9" w:rsidRPr="000A59E4" w:rsidRDefault="00AA36D9" w:rsidP="00AA36D9">
            <w:pPr>
              <w:jc w:val="both"/>
            </w:pPr>
            <w:r w:rsidRPr="000A59E4">
              <w:t>2. лабораторная работа,</w:t>
            </w:r>
          </w:p>
          <w:p w14:paraId="26A18CD8" w14:textId="77777777" w:rsidR="00AA36D9" w:rsidRPr="000A59E4" w:rsidRDefault="00AA36D9" w:rsidP="00AA36D9">
            <w:pPr>
              <w:jc w:val="both"/>
              <w:rPr>
                <w:sz w:val="24"/>
                <w:szCs w:val="24"/>
              </w:rPr>
            </w:pPr>
            <w:r w:rsidRPr="000A59E4">
              <w:t>3. письменный отчет с результатами эксперимента и ответами на контрольные вопросы,</w:t>
            </w:r>
          </w:p>
          <w:p w14:paraId="1EA50C71" w14:textId="7A6A8353" w:rsidR="00AA36D9" w:rsidRPr="000A59E4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0A59E4">
              <w:t>4. семинар по теме «</w:t>
            </w:r>
            <w:r w:rsidR="00383B6F" w:rsidRPr="000A59E4">
              <w:t>Биологически важные классы моно- и полифункциональных органических соединений</w:t>
            </w:r>
            <w:r w:rsidRPr="000A59E4">
              <w:rPr>
                <w:bCs/>
              </w:rPr>
              <w:t>»,</w:t>
            </w:r>
          </w:p>
          <w:p w14:paraId="3D4B802F" w14:textId="633D0255" w:rsidR="00AA36D9" w:rsidRPr="000A59E4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</w:rPr>
            </w:pPr>
            <w:r w:rsidRPr="000A59E4">
              <w:t xml:space="preserve">6. контрольная работа №1 </w:t>
            </w:r>
          </w:p>
          <w:p w14:paraId="67442BA6" w14:textId="77777777" w:rsidR="00AA36D9" w:rsidRPr="000A59E4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14:paraId="0377751F" w14:textId="77777777" w:rsidR="00AA36D9" w:rsidRPr="000A59E4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A36D9" w:rsidRPr="006168DD" w14:paraId="0CA0C17D" w14:textId="77777777" w:rsidTr="00797D2D">
        <w:tc>
          <w:tcPr>
            <w:tcW w:w="1701" w:type="dxa"/>
            <w:vMerge/>
          </w:tcPr>
          <w:p w14:paraId="567B3C7C" w14:textId="77777777" w:rsidR="00AA36D9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0CC32A5" w14:textId="368F6865" w:rsidR="00AA36D9" w:rsidRPr="006348D8" w:rsidRDefault="00AA36D9" w:rsidP="00AA36D9">
            <w:r w:rsidRPr="006348D8">
              <w:t>Тема 1.1 Общие закономерности реакционной способности органических соединений.</w:t>
            </w:r>
          </w:p>
        </w:tc>
        <w:tc>
          <w:tcPr>
            <w:tcW w:w="815" w:type="dxa"/>
          </w:tcPr>
          <w:p w14:paraId="44BFB65D" w14:textId="375C60F5" w:rsidR="00AA36D9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14:paraId="09C3E023" w14:textId="77777777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22" w:type="dxa"/>
          </w:tcPr>
          <w:p w14:paraId="3A7A43BB" w14:textId="77777777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9" w:type="dxa"/>
          </w:tcPr>
          <w:p w14:paraId="7F852C6E" w14:textId="77777777" w:rsidR="00AA36D9" w:rsidRPr="0001693E" w:rsidRDefault="00AA36D9" w:rsidP="00AA36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3066D73" w14:textId="78F373D5" w:rsidR="00AA36D9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8A1A76D" w14:textId="77777777" w:rsidR="00AA36D9" w:rsidRPr="000A59E4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A36D9" w:rsidRPr="006168DD" w14:paraId="5BAE51A7" w14:textId="77777777" w:rsidTr="00797D2D">
        <w:tc>
          <w:tcPr>
            <w:tcW w:w="1701" w:type="dxa"/>
            <w:vMerge/>
          </w:tcPr>
          <w:p w14:paraId="36285690" w14:textId="77777777" w:rsidR="00AA36D9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7F441F" w14:textId="04EACA0D" w:rsidR="00AA36D9" w:rsidRPr="008415F0" w:rsidRDefault="00AA36D9" w:rsidP="00AA36D9">
            <w:r w:rsidRPr="00E949D2">
              <w:t xml:space="preserve">Тема 1.2 </w:t>
            </w:r>
            <w:r>
              <w:t xml:space="preserve">Биологически важные классы моно- и полифункциональных </w:t>
            </w:r>
            <w:r w:rsidRPr="006348D8">
              <w:t>органических</w:t>
            </w:r>
            <w:r>
              <w:t xml:space="preserve"> соединений. Многоатомные спирты, фенолы, диамины, дикарбоновые кислоты.</w:t>
            </w:r>
          </w:p>
        </w:tc>
        <w:tc>
          <w:tcPr>
            <w:tcW w:w="815" w:type="dxa"/>
          </w:tcPr>
          <w:p w14:paraId="1C6538CC" w14:textId="1D63F48C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6</w:t>
            </w:r>
          </w:p>
        </w:tc>
        <w:tc>
          <w:tcPr>
            <w:tcW w:w="815" w:type="dxa"/>
          </w:tcPr>
          <w:p w14:paraId="7240B449" w14:textId="77777777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22" w:type="dxa"/>
          </w:tcPr>
          <w:p w14:paraId="37514DFB" w14:textId="77777777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9" w:type="dxa"/>
          </w:tcPr>
          <w:p w14:paraId="5E854CD6" w14:textId="07DAA27C" w:rsidR="00AA36D9" w:rsidRPr="0001693E" w:rsidRDefault="00AA36D9" w:rsidP="00AA36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AE1A2DB" w14:textId="263A6641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11D60C9B" w14:textId="736F978E" w:rsidR="00AA36D9" w:rsidRPr="000A59E4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A36D9" w:rsidRPr="006168DD" w14:paraId="19433497" w14:textId="77777777" w:rsidTr="00797D2D">
        <w:tc>
          <w:tcPr>
            <w:tcW w:w="1701" w:type="dxa"/>
            <w:vMerge/>
          </w:tcPr>
          <w:p w14:paraId="5FF45318" w14:textId="77777777" w:rsidR="00AA36D9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868A785" w14:textId="77777777" w:rsidR="00AA36D9" w:rsidRDefault="00AA36D9" w:rsidP="00AA36D9">
            <w:r w:rsidRPr="00DF3C1E">
              <w:t>Лабораторная работа № 1.</w:t>
            </w:r>
            <w:r>
              <w:t>1</w:t>
            </w:r>
            <w:r w:rsidRPr="00DF3C1E">
              <w:t xml:space="preserve"> </w:t>
            </w:r>
          </w:p>
          <w:p w14:paraId="3B24B1AF" w14:textId="61EF8942" w:rsidR="00AA36D9" w:rsidRPr="002736E2" w:rsidRDefault="00AA36D9" w:rsidP="00AA36D9">
            <w:r>
              <w:rPr>
                <w:bCs/>
              </w:rPr>
              <w:t>Методы выделения биологически активных веществ из природного сырья.</w:t>
            </w:r>
          </w:p>
        </w:tc>
        <w:tc>
          <w:tcPr>
            <w:tcW w:w="815" w:type="dxa"/>
          </w:tcPr>
          <w:p w14:paraId="09C16AFB" w14:textId="77777777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5C31E1F1" w14:textId="77777777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22" w:type="dxa"/>
          </w:tcPr>
          <w:p w14:paraId="00B5D4B0" w14:textId="6D5B7E8F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6</w:t>
            </w:r>
          </w:p>
        </w:tc>
        <w:tc>
          <w:tcPr>
            <w:tcW w:w="819" w:type="dxa"/>
          </w:tcPr>
          <w:p w14:paraId="5AAD1A42" w14:textId="44F3012C" w:rsidR="00AA36D9" w:rsidRPr="0001693E" w:rsidRDefault="00AA36D9" w:rsidP="00AA36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</w:p>
        </w:tc>
        <w:tc>
          <w:tcPr>
            <w:tcW w:w="821" w:type="dxa"/>
          </w:tcPr>
          <w:p w14:paraId="3DD54A44" w14:textId="18F9350D" w:rsidR="00AA36D9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</w:p>
        </w:tc>
        <w:tc>
          <w:tcPr>
            <w:tcW w:w="4002" w:type="dxa"/>
            <w:vMerge/>
          </w:tcPr>
          <w:p w14:paraId="3A8EF469" w14:textId="77777777" w:rsidR="00AA36D9" w:rsidRPr="000A59E4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A36D9" w:rsidRPr="006168DD" w14:paraId="123437BE" w14:textId="77777777" w:rsidTr="00797D2D">
        <w:tc>
          <w:tcPr>
            <w:tcW w:w="1701" w:type="dxa"/>
            <w:vMerge/>
          </w:tcPr>
          <w:p w14:paraId="52F3A122" w14:textId="77777777" w:rsidR="00AA36D9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5CF6992" w14:textId="77777777" w:rsidR="00AA36D9" w:rsidRDefault="00AA36D9" w:rsidP="00AA36D9">
            <w:r w:rsidRPr="00DF3C1E">
              <w:t>Лабораторная работа № 1.</w:t>
            </w:r>
            <w:r>
              <w:t>2</w:t>
            </w:r>
            <w:r w:rsidRPr="00DF3C1E">
              <w:t xml:space="preserve"> </w:t>
            </w:r>
          </w:p>
          <w:p w14:paraId="67797E79" w14:textId="6FE5A942" w:rsidR="00AA36D9" w:rsidRPr="002736E2" w:rsidRDefault="00AA36D9" w:rsidP="00AA36D9">
            <w:r>
              <w:rPr>
                <w:bCs/>
              </w:rPr>
              <w:t xml:space="preserve">Качественные реакции на </w:t>
            </w:r>
            <w:r>
              <w:t>спирты и фенолы</w:t>
            </w:r>
          </w:p>
        </w:tc>
        <w:tc>
          <w:tcPr>
            <w:tcW w:w="815" w:type="dxa"/>
          </w:tcPr>
          <w:p w14:paraId="3AF5E217" w14:textId="77777777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5EF690C" w14:textId="77777777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22" w:type="dxa"/>
          </w:tcPr>
          <w:p w14:paraId="4C9D98EC" w14:textId="1E10E55D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9" w:type="dxa"/>
          </w:tcPr>
          <w:p w14:paraId="55006BFA" w14:textId="3F439C49" w:rsidR="00AA36D9" w:rsidRPr="0001693E" w:rsidRDefault="00AA36D9" w:rsidP="00AA36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</w:p>
        </w:tc>
        <w:tc>
          <w:tcPr>
            <w:tcW w:w="821" w:type="dxa"/>
          </w:tcPr>
          <w:p w14:paraId="0C3B3249" w14:textId="77777777" w:rsidR="00AA36D9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5604D38A" w14:textId="77777777" w:rsidR="00AA36D9" w:rsidRPr="000A59E4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A36D9" w:rsidRPr="006168DD" w14:paraId="4B9A2963" w14:textId="77777777" w:rsidTr="00797D2D">
        <w:tc>
          <w:tcPr>
            <w:tcW w:w="1701" w:type="dxa"/>
            <w:vMerge/>
          </w:tcPr>
          <w:p w14:paraId="4835E6A0" w14:textId="77777777" w:rsidR="00AA36D9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6DD7119" w14:textId="2B0562E6" w:rsidR="00AA36D9" w:rsidRPr="002736E2" w:rsidRDefault="00AA36D9" w:rsidP="00AA36D9">
            <w:r w:rsidRPr="00DF3C1E">
              <w:t>Лабораторная работа № 1.</w:t>
            </w:r>
            <w:r>
              <w:t>3 Определение аскорбиновой кислоты в извлечениях из растительного сырья. Качественные реакции. Хроматография.</w:t>
            </w:r>
          </w:p>
        </w:tc>
        <w:tc>
          <w:tcPr>
            <w:tcW w:w="815" w:type="dxa"/>
          </w:tcPr>
          <w:p w14:paraId="0848B848" w14:textId="77777777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8D260B8" w14:textId="6B43EC39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22" w:type="dxa"/>
          </w:tcPr>
          <w:p w14:paraId="69D56662" w14:textId="46F06227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9" w:type="dxa"/>
          </w:tcPr>
          <w:p w14:paraId="49D3D5C6" w14:textId="45A7D98E" w:rsidR="00AA36D9" w:rsidRPr="0001693E" w:rsidRDefault="00AA36D9" w:rsidP="00AA36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821" w:type="dxa"/>
          </w:tcPr>
          <w:p w14:paraId="5EBCE891" w14:textId="06803671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4002" w:type="dxa"/>
            <w:vMerge/>
          </w:tcPr>
          <w:p w14:paraId="03AE2A51" w14:textId="5042C0EC" w:rsidR="00AA36D9" w:rsidRPr="000A59E4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A36D9" w:rsidRPr="006168DD" w14:paraId="45FA51AC" w14:textId="77777777" w:rsidTr="00797D2D">
        <w:tc>
          <w:tcPr>
            <w:tcW w:w="1701" w:type="dxa"/>
            <w:vMerge/>
          </w:tcPr>
          <w:p w14:paraId="74328B23" w14:textId="77777777" w:rsidR="00AA36D9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210A531" w14:textId="6817148D" w:rsidR="00AA36D9" w:rsidRPr="00DF3C1E" w:rsidRDefault="00AA36D9" w:rsidP="00AA36D9">
            <w:r w:rsidRPr="002736E2">
              <w:t xml:space="preserve">Практическое занятие № 1.1 </w:t>
            </w:r>
            <w:r w:rsidRPr="00875FF2">
              <w:t xml:space="preserve">Семинар. </w:t>
            </w:r>
            <w:r w:rsidR="00383B6F">
              <w:t xml:space="preserve">Биологически важные классы моно- и полифункциональных </w:t>
            </w:r>
            <w:r w:rsidR="00383B6F" w:rsidRPr="006348D8">
              <w:t>органических</w:t>
            </w:r>
            <w:r w:rsidR="00383B6F">
              <w:t xml:space="preserve"> соединений.</w:t>
            </w:r>
          </w:p>
        </w:tc>
        <w:tc>
          <w:tcPr>
            <w:tcW w:w="815" w:type="dxa"/>
          </w:tcPr>
          <w:p w14:paraId="639E1CCB" w14:textId="77777777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3C38956" w14:textId="6A7CA5C2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22" w:type="dxa"/>
          </w:tcPr>
          <w:p w14:paraId="3F78902B" w14:textId="05A6C914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9" w:type="dxa"/>
          </w:tcPr>
          <w:p w14:paraId="15DCF3CF" w14:textId="535207E2" w:rsidR="00AA36D9" w:rsidRPr="0001693E" w:rsidRDefault="00AA36D9" w:rsidP="00AA36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821" w:type="dxa"/>
          </w:tcPr>
          <w:p w14:paraId="58821421" w14:textId="758E6CE8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7C6EE955" w14:textId="37C1BB1D" w:rsidR="00AA36D9" w:rsidRPr="000A59E4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A36D9" w:rsidRPr="006168DD" w14:paraId="3CC63505" w14:textId="77777777" w:rsidTr="00797D2D">
        <w:tc>
          <w:tcPr>
            <w:tcW w:w="1701" w:type="dxa"/>
            <w:vMerge/>
          </w:tcPr>
          <w:p w14:paraId="2AAC5530" w14:textId="77777777" w:rsidR="00AA36D9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04CE29D" w14:textId="58CCA170" w:rsidR="00AA36D9" w:rsidRPr="002736E2" w:rsidRDefault="00AA36D9" w:rsidP="00AA36D9">
            <w:r w:rsidRPr="002736E2">
              <w:t>Практическое занятие № 1.</w:t>
            </w:r>
            <w:r>
              <w:t>2 Контрольная работа №1.</w:t>
            </w:r>
            <w:r w:rsidRPr="00875FF2">
              <w:t xml:space="preserve"> </w:t>
            </w:r>
          </w:p>
        </w:tc>
        <w:tc>
          <w:tcPr>
            <w:tcW w:w="815" w:type="dxa"/>
          </w:tcPr>
          <w:p w14:paraId="109E6227" w14:textId="77777777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27281FBA" w14:textId="4AEFE4BC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22" w:type="dxa"/>
          </w:tcPr>
          <w:p w14:paraId="4955E6D4" w14:textId="77777777" w:rsidR="00AA36D9" w:rsidRPr="0001693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19" w:type="dxa"/>
          </w:tcPr>
          <w:p w14:paraId="7F853F0F" w14:textId="0D054724" w:rsidR="00AA36D9" w:rsidRPr="0001693E" w:rsidRDefault="00AA36D9" w:rsidP="00AA36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</w:p>
        </w:tc>
        <w:tc>
          <w:tcPr>
            <w:tcW w:w="821" w:type="dxa"/>
          </w:tcPr>
          <w:p w14:paraId="35D11FCE" w14:textId="341E3912" w:rsidR="00AA36D9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32BDF755" w14:textId="77777777" w:rsidR="00AA36D9" w:rsidRPr="000A59E4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37022" w:rsidRPr="006168DD" w14:paraId="14D79780" w14:textId="77777777" w:rsidTr="00797D2D">
        <w:tc>
          <w:tcPr>
            <w:tcW w:w="1701" w:type="dxa"/>
            <w:vMerge w:val="restart"/>
          </w:tcPr>
          <w:p w14:paraId="6B766485" w14:textId="77777777" w:rsidR="00C37022" w:rsidRDefault="00C37022" w:rsidP="00C37022">
            <w:pPr>
              <w:pStyle w:val="af0"/>
              <w:tabs>
                <w:tab w:val="left" w:pos="317"/>
              </w:tabs>
              <w:ind w:left="34"/>
              <w:rPr>
                <w:rFonts w:cstheme="minorBidi"/>
                <w:iCs/>
              </w:rPr>
            </w:pPr>
            <w:r>
              <w:rPr>
                <w:rFonts w:cstheme="minorBidi"/>
                <w:iCs/>
              </w:rPr>
              <w:t>УК-8, ПК-2, ПК-6, ПК-7</w:t>
            </w:r>
          </w:p>
          <w:p w14:paraId="37FB302A" w14:textId="77777777" w:rsidR="00C37022" w:rsidRDefault="00C37022" w:rsidP="00C37022">
            <w:r w:rsidRPr="00D042EF">
              <w:t>ИД-УК-8.2</w:t>
            </w:r>
          </w:p>
          <w:p w14:paraId="3A7379D3" w14:textId="77777777" w:rsidR="00C37022" w:rsidRDefault="00C37022" w:rsidP="00C37022">
            <w:r w:rsidRPr="00D042EF">
              <w:t>ИД-ПК-2.2</w:t>
            </w:r>
          </w:p>
          <w:p w14:paraId="7B1560D3" w14:textId="77777777" w:rsidR="00C37022" w:rsidRDefault="00C37022" w:rsidP="00C37022">
            <w:r w:rsidRPr="00D042EF">
              <w:t>ИД-ПК-6.1</w:t>
            </w:r>
          </w:p>
          <w:p w14:paraId="7E30824C" w14:textId="77777777" w:rsidR="00C37022" w:rsidRDefault="00C37022" w:rsidP="00C37022">
            <w:r w:rsidRPr="00D042EF">
              <w:t>ИД-ПК-6.</w:t>
            </w:r>
            <w:r>
              <w:t>2</w:t>
            </w:r>
          </w:p>
          <w:p w14:paraId="2603A35C" w14:textId="77777777" w:rsidR="00C37022" w:rsidRDefault="00C37022" w:rsidP="00C37022">
            <w:r w:rsidRPr="00D042EF">
              <w:t>ИД-ПК-6.</w:t>
            </w:r>
            <w:r>
              <w:t>3</w:t>
            </w:r>
          </w:p>
          <w:p w14:paraId="749EBCBC" w14:textId="77777777" w:rsidR="00C37022" w:rsidRPr="00D042EF" w:rsidRDefault="00C37022" w:rsidP="00C37022">
            <w:pPr>
              <w:rPr>
                <w:rFonts w:eastAsia="Times New Roman"/>
              </w:rPr>
            </w:pPr>
            <w:r w:rsidRPr="00D042EF">
              <w:lastRenderedPageBreak/>
              <w:t>ИД-ПК-7.1</w:t>
            </w:r>
          </w:p>
          <w:p w14:paraId="242D9C09" w14:textId="7094B662" w:rsidR="00C37022" w:rsidRPr="007F67CF" w:rsidRDefault="00C37022" w:rsidP="00C3702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4C7C2A4" w14:textId="6299C2F8" w:rsidR="00C37022" w:rsidRPr="00093B63" w:rsidRDefault="00C37022" w:rsidP="00C37022">
            <w:pPr>
              <w:rPr>
                <w:b/>
              </w:rPr>
            </w:pPr>
            <w:r w:rsidRPr="00093B63">
              <w:rPr>
                <w:b/>
              </w:rPr>
              <w:lastRenderedPageBreak/>
              <w:t xml:space="preserve">Раздел </w:t>
            </w:r>
            <w:r w:rsidRPr="00093B63">
              <w:rPr>
                <w:b/>
                <w:lang w:val="en-US"/>
              </w:rPr>
              <w:t>II</w:t>
            </w:r>
            <w:r w:rsidRPr="00093B63">
              <w:rPr>
                <w:b/>
              </w:rPr>
              <w:t xml:space="preserve">. </w:t>
            </w:r>
            <w:r>
              <w:rPr>
                <w:b/>
              </w:rPr>
              <w:t>Биополимеры и их структурные компоненты</w:t>
            </w:r>
          </w:p>
        </w:tc>
        <w:tc>
          <w:tcPr>
            <w:tcW w:w="815" w:type="dxa"/>
          </w:tcPr>
          <w:p w14:paraId="7E82B7FC" w14:textId="360A520A" w:rsidR="00C37022" w:rsidRPr="0001693E" w:rsidRDefault="00C37022" w:rsidP="00C3702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15" w:type="dxa"/>
          </w:tcPr>
          <w:p w14:paraId="77D93767" w14:textId="44072791" w:rsidR="00C37022" w:rsidRPr="0001693E" w:rsidRDefault="00C37022" w:rsidP="00C3702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922" w:type="dxa"/>
          </w:tcPr>
          <w:p w14:paraId="632F6A2B" w14:textId="1451C03F" w:rsidR="00C37022" w:rsidRPr="0001693E" w:rsidRDefault="00C37022" w:rsidP="00C3702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819" w:type="dxa"/>
          </w:tcPr>
          <w:p w14:paraId="2D08E849" w14:textId="7A6F6E4F" w:rsidR="00C37022" w:rsidRPr="0001693E" w:rsidRDefault="00C37022" w:rsidP="00C3702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821" w:type="dxa"/>
          </w:tcPr>
          <w:p w14:paraId="49C40B3D" w14:textId="1FE7C09E" w:rsidR="00C37022" w:rsidRPr="00D2493D" w:rsidRDefault="00C37022" w:rsidP="00C3702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</w:p>
        </w:tc>
        <w:tc>
          <w:tcPr>
            <w:tcW w:w="4002" w:type="dxa"/>
            <w:vMerge w:val="restart"/>
          </w:tcPr>
          <w:p w14:paraId="73627689" w14:textId="77777777" w:rsidR="00C37022" w:rsidRPr="000A59E4" w:rsidRDefault="00C37022" w:rsidP="00C37022">
            <w:pPr>
              <w:jc w:val="both"/>
            </w:pPr>
            <w:r w:rsidRPr="000A59E4">
              <w:t xml:space="preserve">Формы текущего контроля </w:t>
            </w:r>
          </w:p>
          <w:p w14:paraId="236A5CC2" w14:textId="77777777" w:rsidR="00C37022" w:rsidRPr="000A59E4" w:rsidRDefault="00C37022" w:rsidP="00C37022">
            <w:pPr>
              <w:jc w:val="both"/>
            </w:pPr>
            <w:r w:rsidRPr="000A59E4">
              <w:t xml:space="preserve">по разделу </w:t>
            </w:r>
            <w:r w:rsidRPr="000A59E4">
              <w:rPr>
                <w:lang w:val="en-US"/>
              </w:rPr>
              <w:t>II</w:t>
            </w:r>
          </w:p>
          <w:p w14:paraId="42754309" w14:textId="77777777" w:rsidR="00C37022" w:rsidRPr="000A59E4" w:rsidRDefault="00C37022" w:rsidP="00C37022">
            <w:pPr>
              <w:jc w:val="both"/>
            </w:pPr>
            <w:r w:rsidRPr="000A59E4">
              <w:t>1. устный опрос перед началом выполнения лабораторной работы,</w:t>
            </w:r>
          </w:p>
          <w:p w14:paraId="279991D4" w14:textId="77777777" w:rsidR="00C37022" w:rsidRPr="000A59E4" w:rsidRDefault="00C37022" w:rsidP="00C37022">
            <w:pPr>
              <w:jc w:val="both"/>
            </w:pPr>
            <w:r w:rsidRPr="000A59E4">
              <w:t>2. лабораторная работа,</w:t>
            </w:r>
          </w:p>
          <w:p w14:paraId="497C3886" w14:textId="77777777" w:rsidR="00C37022" w:rsidRPr="000A59E4" w:rsidRDefault="00C37022" w:rsidP="00C37022">
            <w:pPr>
              <w:jc w:val="both"/>
              <w:rPr>
                <w:sz w:val="24"/>
                <w:szCs w:val="24"/>
              </w:rPr>
            </w:pPr>
            <w:r w:rsidRPr="000A59E4">
              <w:t>3. письменный отчет с результатами эксперимента и ответами на контроль</w:t>
            </w:r>
            <w:r w:rsidRPr="000A59E4">
              <w:lastRenderedPageBreak/>
              <w:t>ные вопросы,</w:t>
            </w:r>
          </w:p>
          <w:p w14:paraId="3D914399" w14:textId="20150D79" w:rsidR="00C37022" w:rsidRPr="000A59E4" w:rsidRDefault="00C37022" w:rsidP="00C3702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</w:rPr>
            </w:pPr>
            <w:r w:rsidRPr="000A59E4">
              <w:rPr>
                <w:bCs/>
              </w:rPr>
              <w:t xml:space="preserve">4. </w:t>
            </w:r>
            <w:r w:rsidRPr="000A59E4">
              <w:t>семинар по теме «Аминокислоты, белки. Получение, свойства</w:t>
            </w:r>
            <w:r w:rsidRPr="000A59E4">
              <w:rPr>
                <w:bCs/>
              </w:rPr>
              <w:t>»,</w:t>
            </w:r>
          </w:p>
          <w:p w14:paraId="08DB1309" w14:textId="62B2A4D6" w:rsidR="00C37022" w:rsidRPr="000A59E4" w:rsidRDefault="00C37022" w:rsidP="00C3702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0A59E4">
              <w:t>5. семинар по теме «Сахариды. Полисахариды»,</w:t>
            </w:r>
          </w:p>
          <w:p w14:paraId="77DC8129" w14:textId="03C462F5" w:rsidR="00C37022" w:rsidRPr="000A59E4" w:rsidRDefault="00C37022" w:rsidP="00C3702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0A59E4">
              <w:t>6. контрольная работа №2</w:t>
            </w:r>
          </w:p>
          <w:p w14:paraId="00F01162" w14:textId="5F1D3F41" w:rsidR="00C37022" w:rsidRPr="000A59E4" w:rsidRDefault="00C37022" w:rsidP="00C3702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0A59E4">
              <w:t>7. зачетная работа</w:t>
            </w:r>
          </w:p>
        </w:tc>
      </w:tr>
      <w:tr w:rsidR="00AA36D9" w:rsidRPr="006168DD" w14:paraId="08A3A38E" w14:textId="77777777" w:rsidTr="00797D2D">
        <w:tc>
          <w:tcPr>
            <w:tcW w:w="1701" w:type="dxa"/>
            <w:vMerge/>
          </w:tcPr>
          <w:p w14:paraId="745F5403" w14:textId="77777777" w:rsidR="00AA36D9" w:rsidRPr="007F67CF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826E0E4" w14:textId="5FD53218" w:rsidR="00AA36D9" w:rsidRPr="002B0D75" w:rsidRDefault="00AA36D9" w:rsidP="00AA36D9">
            <w:pPr>
              <w:rPr>
                <w:bCs/>
              </w:rPr>
            </w:pPr>
            <w:r w:rsidRPr="002B0D75">
              <w:rPr>
                <w:bCs/>
              </w:rPr>
              <w:t>Тема 2-</w:t>
            </w:r>
            <w:proofErr w:type="gramStart"/>
            <w:r w:rsidRPr="002B0D75">
              <w:rPr>
                <w:bCs/>
              </w:rPr>
              <w:t>1</w:t>
            </w:r>
            <w:r w:rsidRPr="005C38EC">
              <w:t xml:space="preserve"> </w:t>
            </w:r>
            <w:r>
              <w:rPr>
                <w:bCs/>
              </w:rPr>
              <w:t>.</w:t>
            </w:r>
            <w:proofErr w:type="gramEnd"/>
            <w:r>
              <w:rPr>
                <w:bCs/>
              </w:rPr>
              <w:t xml:space="preserve"> α–Аминокислоты как структурные компоненты биополимеров. Пептиды. Белки</w:t>
            </w:r>
          </w:p>
        </w:tc>
        <w:tc>
          <w:tcPr>
            <w:tcW w:w="815" w:type="dxa"/>
          </w:tcPr>
          <w:p w14:paraId="568E5096" w14:textId="17699573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2CB66874" w14:textId="77777777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22" w:type="dxa"/>
          </w:tcPr>
          <w:p w14:paraId="6CD1FB6F" w14:textId="77777777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9" w:type="dxa"/>
          </w:tcPr>
          <w:p w14:paraId="4EA7D499" w14:textId="77777777" w:rsidR="00AA36D9" w:rsidRPr="00CA6E6D" w:rsidRDefault="00AA36D9" w:rsidP="00AA36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793D46A" w14:textId="6636B6DE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D48B064" w14:textId="77777777" w:rsidR="00AA36D9" w:rsidRPr="00684028" w:rsidRDefault="00AA36D9" w:rsidP="00AA36D9">
            <w:pPr>
              <w:jc w:val="both"/>
              <w:rPr>
                <w:i/>
                <w:iCs/>
              </w:rPr>
            </w:pPr>
          </w:p>
        </w:tc>
      </w:tr>
      <w:tr w:rsidR="00AA36D9" w:rsidRPr="006168DD" w14:paraId="265C2D2D" w14:textId="77777777" w:rsidTr="00797D2D">
        <w:tc>
          <w:tcPr>
            <w:tcW w:w="1701" w:type="dxa"/>
            <w:vMerge/>
          </w:tcPr>
          <w:p w14:paraId="60771587" w14:textId="77777777" w:rsidR="00AA36D9" w:rsidRPr="007F67CF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381BB93" w14:textId="2B433496" w:rsidR="00AA36D9" w:rsidRPr="00093B63" w:rsidRDefault="00AA36D9" w:rsidP="00AA36D9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 xml:space="preserve">2 </w:t>
            </w:r>
            <w:r>
              <w:t>Углеводы. Моносахариды. Полисахариды.</w:t>
            </w:r>
          </w:p>
        </w:tc>
        <w:tc>
          <w:tcPr>
            <w:tcW w:w="815" w:type="dxa"/>
          </w:tcPr>
          <w:p w14:paraId="3305E6F2" w14:textId="3D83FF3D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0479A503" w14:textId="77777777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22" w:type="dxa"/>
          </w:tcPr>
          <w:p w14:paraId="49BC286D" w14:textId="77777777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9" w:type="dxa"/>
          </w:tcPr>
          <w:p w14:paraId="5267AA40" w14:textId="77777777" w:rsidR="00AA36D9" w:rsidRPr="00CA6E6D" w:rsidRDefault="00AA36D9" w:rsidP="00AA36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DFB2C1E" w14:textId="44F77E71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7D8770E" w14:textId="77777777" w:rsidR="00AA36D9" w:rsidRPr="003A3CAB" w:rsidRDefault="00AA36D9" w:rsidP="00AA36D9">
            <w:pPr>
              <w:jc w:val="both"/>
            </w:pPr>
          </w:p>
        </w:tc>
      </w:tr>
      <w:tr w:rsidR="00AA36D9" w:rsidRPr="006168DD" w14:paraId="6FEC87B1" w14:textId="77777777" w:rsidTr="00797D2D">
        <w:tc>
          <w:tcPr>
            <w:tcW w:w="1701" w:type="dxa"/>
            <w:vMerge/>
          </w:tcPr>
          <w:p w14:paraId="274D02E7" w14:textId="77777777" w:rsidR="00AA36D9" w:rsidRPr="007F67CF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0751330" w14:textId="05BECBE4" w:rsidR="00AA36D9" w:rsidRPr="00093B63" w:rsidRDefault="00AA36D9" w:rsidP="00AA36D9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>3 Жиры. Масла.</w:t>
            </w:r>
          </w:p>
        </w:tc>
        <w:tc>
          <w:tcPr>
            <w:tcW w:w="815" w:type="dxa"/>
          </w:tcPr>
          <w:p w14:paraId="366DE5EA" w14:textId="379B838D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11A14CE" w14:textId="77777777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22" w:type="dxa"/>
          </w:tcPr>
          <w:p w14:paraId="509CF1A9" w14:textId="77777777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9" w:type="dxa"/>
          </w:tcPr>
          <w:p w14:paraId="2FEFBD88" w14:textId="77777777" w:rsidR="00AA36D9" w:rsidRPr="00CA6E6D" w:rsidRDefault="00AA36D9" w:rsidP="00AA36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B46DBC8" w14:textId="40399BD0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86A452D" w14:textId="77777777" w:rsidR="00AA36D9" w:rsidRPr="003A3CAB" w:rsidRDefault="00AA36D9" w:rsidP="00AA36D9">
            <w:pPr>
              <w:jc w:val="both"/>
            </w:pPr>
          </w:p>
        </w:tc>
      </w:tr>
      <w:tr w:rsidR="00AA36D9" w:rsidRPr="006168DD" w14:paraId="1C44E910" w14:textId="77777777" w:rsidTr="00797D2D">
        <w:tc>
          <w:tcPr>
            <w:tcW w:w="1701" w:type="dxa"/>
            <w:vMerge/>
          </w:tcPr>
          <w:p w14:paraId="336F0352" w14:textId="77777777" w:rsidR="00AA36D9" w:rsidRPr="007F67CF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44DF238D" w14:textId="4E5531FD" w:rsidR="00AA36D9" w:rsidRPr="00093B63" w:rsidRDefault="00AA36D9" w:rsidP="00AA36D9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  <w:r>
              <w:t>Качественные реакции на моно-, полисахариды</w:t>
            </w:r>
          </w:p>
        </w:tc>
        <w:tc>
          <w:tcPr>
            <w:tcW w:w="815" w:type="dxa"/>
          </w:tcPr>
          <w:p w14:paraId="3F63ABFE" w14:textId="07FBBE12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DCA0BF5" w14:textId="7DC23163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22" w:type="dxa"/>
          </w:tcPr>
          <w:p w14:paraId="7B39AA4A" w14:textId="7E8087B7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9" w:type="dxa"/>
          </w:tcPr>
          <w:p w14:paraId="6E46D57C" w14:textId="74727F4C" w:rsidR="00AA36D9" w:rsidRPr="00CA6E6D" w:rsidRDefault="00AA36D9" w:rsidP="00AA36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821" w:type="dxa"/>
          </w:tcPr>
          <w:p w14:paraId="2E78F8F3" w14:textId="18D520E0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1F34257" w14:textId="77777777" w:rsidR="00AA36D9" w:rsidRPr="003A3CAB" w:rsidRDefault="00AA36D9" w:rsidP="00AA36D9">
            <w:pPr>
              <w:jc w:val="both"/>
            </w:pPr>
          </w:p>
        </w:tc>
      </w:tr>
      <w:tr w:rsidR="00AA36D9" w:rsidRPr="006168DD" w14:paraId="7B24C90B" w14:textId="77777777" w:rsidTr="00797D2D">
        <w:tc>
          <w:tcPr>
            <w:tcW w:w="1701" w:type="dxa"/>
            <w:vMerge/>
          </w:tcPr>
          <w:p w14:paraId="28FDED6D" w14:textId="77777777" w:rsidR="00AA36D9" w:rsidRPr="007F67CF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308A357B" w14:textId="372C4905" w:rsidR="00AA36D9" w:rsidRPr="00093B63" w:rsidRDefault="00AA36D9" w:rsidP="00AA36D9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2</w:t>
            </w:r>
            <w:r w:rsidRPr="00DF3C1E">
              <w:t xml:space="preserve"> </w:t>
            </w:r>
            <w:r>
              <w:t>Качественные реакции на аминокислоты.</w:t>
            </w:r>
          </w:p>
        </w:tc>
        <w:tc>
          <w:tcPr>
            <w:tcW w:w="815" w:type="dxa"/>
          </w:tcPr>
          <w:p w14:paraId="41328314" w14:textId="1C07F7C7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9DB7679" w14:textId="77777777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22" w:type="dxa"/>
          </w:tcPr>
          <w:p w14:paraId="035CE27E" w14:textId="33ADA7A3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9" w:type="dxa"/>
          </w:tcPr>
          <w:p w14:paraId="1D69A9C8" w14:textId="4BA9FB07" w:rsidR="00AA36D9" w:rsidRPr="00CA6E6D" w:rsidRDefault="00AA36D9" w:rsidP="00AA36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79A3255C" w14:textId="435B030C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2DD341C" w14:textId="77777777" w:rsidR="00AA36D9" w:rsidRPr="003A3CAB" w:rsidRDefault="00AA36D9" w:rsidP="00AA36D9">
            <w:pPr>
              <w:jc w:val="both"/>
            </w:pPr>
          </w:p>
        </w:tc>
      </w:tr>
      <w:tr w:rsidR="00AA36D9" w:rsidRPr="006168DD" w14:paraId="37986EFF" w14:textId="77777777" w:rsidTr="00797D2D">
        <w:tc>
          <w:tcPr>
            <w:tcW w:w="1701" w:type="dxa"/>
            <w:vMerge/>
          </w:tcPr>
          <w:p w14:paraId="71B1F8BD" w14:textId="77777777" w:rsidR="00AA36D9" w:rsidRPr="007F67CF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3A06D56" w14:textId="199C7323" w:rsidR="00AA36D9" w:rsidRPr="00DF3C1E" w:rsidRDefault="00AA36D9" w:rsidP="00AA36D9"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3</w:t>
            </w:r>
            <w:r w:rsidRPr="00DF3C1E">
              <w:t xml:space="preserve"> </w:t>
            </w:r>
            <w:r>
              <w:t>Качественные реакции на белки</w:t>
            </w:r>
          </w:p>
        </w:tc>
        <w:tc>
          <w:tcPr>
            <w:tcW w:w="815" w:type="dxa"/>
          </w:tcPr>
          <w:p w14:paraId="4C8F4DB0" w14:textId="77777777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0A443C9" w14:textId="77777777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922" w:type="dxa"/>
          </w:tcPr>
          <w:p w14:paraId="28C9509C" w14:textId="21F9B453" w:rsidR="00AA36D9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9" w:type="dxa"/>
          </w:tcPr>
          <w:p w14:paraId="4E263B4D" w14:textId="735A5662" w:rsidR="00AA36D9" w:rsidRPr="00CA6E6D" w:rsidRDefault="00AA36D9" w:rsidP="00AA36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1</w:t>
            </w:r>
          </w:p>
        </w:tc>
        <w:tc>
          <w:tcPr>
            <w:tcW w:w="821" w:type="dxa"/>
          </w:tcPr>
          <w:p w14:paraId="2BBDCF84" w14:textId="77777777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BCECCED" w14:textId="77777777" w:rsidR="00AA36D9" w:rsidRPr="003A3CAB" w:rsidRDefault="00AA36D9" w:rsidP="00AA36D9">
            <w:pPr>
              <w:jc w:val="both"/>
            </w:pPr>
          </w:p>
        </w:tc>
      </w:tr>
      <w:tr w:rsidR="00AA36D9" w:rsidRPr="006168DD" w14:paraId="283C65A6" w14:textId="77777777" w:rsidTr="00797D2D">
        <w:tc>
          <w:tcPr>
            <w:tcW w:w="1701" w:type="dxa"/>
            <w:vMerge/>
          </w:tcPr>
          <w:p w14:paraId="2C22C199" w14:textId="77777777" w:rsidR="00AA36D9" w:rsidRPr="007F67CF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4C69DD3A" w14:textId="187E6531" w:rsidR="00AA36D9" w:rsidRPr="00093B63" w:rsidRDefault="00AA36D9" w:rsidP="00AA36D9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2</w:t>
            </w:r>
            <w:r w:rsidRPr="002736E2">
              <w:t xml:space="preserve">.1 </w:t>
            </w:r>
            <w:r>
              <w:rPr>
                <w:bCs/>
              </w:rPr>
              <w:t xml:space="preserve">Семинар. </w:t>
            </w:r>
            <w:r>
              <w:t>Аминокислоты, белки. Получение, свойства</w:t>
            </w:r>
          </w:p>
        </w:tc>
        <w:tc>
          <w:tcPr>
            <w:tcW w:w="815" w:type="dxa"/>
          </w:tcPr>
          <w:p w14:paraId="1458E153" w14:textId="1DA34F37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0C8EC2B" w14:textId="7905FE07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922" w:type="dxa"/>
          </w:tcPr>
          <w:p w14:paraId="2718FE3F" w14:textId="341DDF23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9" w:type="dxa"/>
          </w:tcPr>
          <w:p w14:paraId="04DE7B73" w14:textId="2C337537" w:rsidR="00AA36D9" w:rsidRPr="00CA6E6D" w:rsidRDefault="00AA36D9" w:rsidP="00AA36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6632A5F8" w14:textId="1590BCC0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01607F7" w14:textId="77777777" w:rsidR="00AA36D9" w:rsidRPr="003A3CAB" w:rsidRDefault="00AA36D9" w:rsidP="00AA36D9">
            <w:pPr>
              <w:jc w:val="both"/>
            </w:pPr>
          </w:p>
        </w:tc>
      </w:tr>
      <w:tr w:rsidR="00AA36D9" w:rsidRPr="006168DD" w14:paraId="7A31FE6E" w14:textId="77777777" w:rsidTr="00797D2D">
        <w:tc>
          <w:tcPr>
            <w:tcW w:w="1701" w:type="dxa"/>
            <w:vMerge/>
          </w:tcPr>
          <w:p w14:paraId="387B8975" w14:textId="77777777" w:rsidR="00AA36D9" w:rsidRPr="007F67CF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765532A8" w14:textId="04C837FA" w:rsidR="00AA36D9" w:rsidRPr="002736E2" w:rsidRDefault="00AA36D9" w:rsidP="00AA36D9"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2. Семинар. Сахариды.</w:t>
            </w:r>
          </w:p>
        </w:tc>
        <w:tc>
          <w:tcPr>
            <w:tcW w:w="815" w:type="dxa"/>
          </w:tcPr>
          <w:p w14:paraId="3D85501E" w14:textId="1D22A043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E5F56C1" w14:textId="75EF5B36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922" w:type="dxa"/>
          </w:tcPr>
          <w:p w14:paraId="6A900B5E" w14:textId="77777777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9" w:type="dxa"/>
          </w:tcPr>
          <w:p w14:paraId="33110C83" w14:textId="4D2477C7" w:rsidR="00AA36D9" w:rsidRDefault="00AA36D9" w:rsidP="00AA36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3019BEA1" w14:textId="6CA5DFF9" w:rsidR="00AA36D9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66B2F370" w14:textId="77777777" w:rsidR="00AA36D9" w:rsidRPr="003A3CAB" w:rsidRDefault="00AA36D9" w:rsidP="00AA36D9">
            <w:pPr>
              <w:jc w:val="both"/>
            </w:pPr>
          </w:p>
        </w:tc>
      </w:tr>
      <w:tr w:rsidR="00AA36D9" w:rsidRPr="006168DD" w14:paraId="3C2CB888" w14:textId="77777777" w:rsidTr="00797D2D">
        <w:tc>
          <w:tcPr>
            <w:tcW w:w="1701" w:type="dxa"/>
            <w:vMerge/>
          </w:tcPr>
          <w:p w14:paraId="5D0E37C3" w14:textId="77777777" w:rsidR="00AA36D9" w:rsidRPr="007F67CF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57E1985" w14:textId="7A26D04E" w:rsidR="00AA36D9" w:rsidRPr="00093B63" w:rsidRDefault="00AA36D9" w:rsidP="00AA36D9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2</w:t>
            </w:r>
            <w:r w:rsidRPr="002736E2">
              <w:t xml:space="preserve"> </w:t>
            </w:r>
            <w:r>
              <w:t xml:space="preserve">Контрольная работа №2. </w:t>
            </w:r>
          </w:p>
        </w:tc>
        <w:tc>
          <w:tcPr>
            <w:tcW w:w="815" w:type="dxa"/>
          </w:tcPr>
          <w:p w14:paraId="51A5C973" w14:textId="48134E88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02E1B37" w14:textId="7A8B0C71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922" w:type="dxa"/>
          </w:tcPr>
          <w:p w14:paraId="63D6F009" w14:textId="77777777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9" w:type="dxa"/>
          </w:tcPr>
          <w:p w14:paraId="47C3680E" w14:textId="13C529FA" w:rsidR="00AA36D9" w:rsidRPr="00CA6E6D" w:rsidRDefault="00AA36D9" w:rsidP="00AA36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2E7BB24F" w14:textId="328E4593" w:rsidR="00AA36D9" w:rsidRPr="00CA6E6D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A7456A4" w14:textId="77777777" w:rsidR="00AA36D9" w:rsidRPr="003A3CAB" w:rsidRDefault="00AA36D9" w:rsidP="00AA36D9">
            <w:pPr>
              <w:jc w:val="both"/>
            </w:pPr>
          </w:p>
        </w:tc>
      </w:tr>
      <w:tr w:rsidR="00C37022" w:rsidRPr="006168DD" w14:paraId="48266168" w14:textId="77777777" w:rsidTr="000A59E4">
        <w:trPr>
          <w:trHeight w:val="2048"/>
        </w:trPr>
        <w:tc>
          <w:tcPr>
            <w:tcW w:w="1701" w:type="dxa"/>
          </w:tcPr>
          <w:p w14:paraId="7B8C0BEE" w14:textId="77777777" w:rsidR="00C37022" w:rsidRDefault="00C37022" w:rsidP="00C37022">
            <w:pPr>
              <w:pStyle w:val="af0"/>
              <w:tabs>
                <w:tab w:val="left" w:pos="317"/>
              </w:tabs>
              <w:ind w:left="34"/>
              <w:rPr>
                <w:rFonts w:cstheme="minorBidi"/>
                <w:iCs/>
              </w:rPr>
            </w:pPr>
            <w:r>
              <w:rPr>
                <w:rFonts w:cstheme="minorBidi"/>
                <w:iCs/>
              </w:rPr>
              <w:t>УК-8, ПК-2, ПК-6, ПК-7</w:t>
            </w:r>
          </w:p>
          <w:p w14:paraId="46B29E46" w14:textId="77777777" w:rsidR="00C37022" w:rsidRDefault="00C37022" w:rsidP="00C37022">
            <w:r w:rsidRPr="00D042EF">
              <w:t>ИД-УК-8.2</w:t>
            </w:r>
          </w:p>
          <w:p w14:paraId="4D6EC429" w14:textId="77777777" w:rsidR="00C37022" w:rsidRDefault="00C37022" w:rsidP="00C37022">
            <w:r w:rsidRPr="00D042EF">
              <w:t>ИД-ПК-2.2</w:t>
            </w:r>
          </w:p>
          <w:p w14:paraId="2D6845D7" w14:textId="77777777" w:rsidR="00C37022" w:rsidRDefault="00C37022" w:rsidP="00C37022">
            <w:r w:rsidRPr="00D042EF">
              <w:t>ИД-ПК-6.1</w:t>
            </w:r>
          </w:p>
          <w:p w14:paraId="144C26FE" w14:textId="77777777" w:rsidR="00C37022" w:rsidRDefault="00C37022" w:rsidP="00C37022">
            <w:r w:rsidRPr="00D042EF">
              <w:t>ИД-ПК-6.</w:t>
            </w:r>
            <w:r>
              <w:t>2</w:t>
            </w:r>
          </w:p>
          <w:p w14:paraId="4880A89A" w14:textId="77777777" w:rsidR="00C37022" w:rsidRDefault="00C37022" w:rsidP="00C37022">
            <w:r w:rsidRPr="00D042EF">
              <w:t>ИД-ПК-6.</w:t>
            </w:r>
            <w:r>
              <w:t>3</w:t>
            </w:r>
          </w:p>
          <w:p w14:paraId="0AD0FCFB" w14:textId="77777777" w:rsidR="00C37022" w:rsidRPr="00D042EF" w:rsidRDefault="00C37022" w:rsidP="00C37022">
            <w:pPr>
              <w:rPr>
                <w:rFonts w:eastAsia="Times New Roman"/>
              </w:rPr>
            </w:pPr>
            <w:r w:rsidRPr="00D042EF">
              <w:t>ИД-ПК-7.1</w:t>
            </w:r>
          </w:p>
          <w:p w14:paraId="67CC263D" w14:textId="6BDC3FE4" w:rsidR="00C37022" w:rsidRPr="001A0052" w:rsidRDefault="00C37022" w:rsidP="00C37022">
            <w:pPr>
              <w:pStyle w:val="af0"/>
              <w:tabs>
                <w:tab w:val="left" w:pos="317"/>
              </w:tabs>
              <w:ind w:left="34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A634983" w14:textId="77777777" w:rsidR="00C37022" w:rsidRPr="000A59E4" w:rsidRDefault="00C37022" w:rsidP="00C37022">
            <w:pPr>
              <w:rPr>
                <w:iCs/>
              </w:rPr>
            </w:pPr>
            <w:r w:rsidRPr="000A59E4">
              <w:rPr>
                <w:iCs/>
              </w:rPr>
              <w:t>Зачет</w:t>
            </w:r>
          </w:p>
          <w:p w14:paraId="1DE3D2D2" w14:textId="4E081782" w:rsidR="00C37022" w:rsidRPr="00E869AB" w:rsidRDefault="00C37022" w:rsidP="00C37022">
            <w:pPr>
              <w:jc w:val="center"/>
            </w:pPr>
            <w:r>
              <w:t xml:space="preserve"> </w:t>
            </w:r>
          </w:p>
        </w:tc>
        <w:tc>
          <w:tcPr>
            <w:tcW w:w="815" w:type="dxa"/>
          </w:tcPr>
          <w:p w14:paraId="481B81E7" w14:textId="77777777" w:rsidR="00C37022" w:rsidRPr="00BC754B" w:rsidRDefault="00C37022" w:rsidP="00C3702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2535CEC" w14:textId="1F48EEB4" w:rsidR="00C37022" w:rsidRPr="00BC754B" w:rsidRDefault="00C37022" w:rsidP="00C3702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922" w:type="dxa"/>
          </w:tcPr>
          <w:p w14:paraId="3320BA0E" w14:textId="77777777" w:rsidR="00C37022" w:rsidRPr="00BC754B" w:rsidRDefault="00C37022" w:rsidP="00C3702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9" w:type="dxa"/>
          </w:tcPr>
          <w:p w14:paraId="098E6948" w14:textId="77777777" w:rsidR="00C37022" w:rsidRPr="00BC754B" w:rsidRDefault="00C37022" w:rsidP="00C3702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769997E" w14:textId="6C1DEC9C" w:rsidR="00C37022" w:rsidRPr="00BC754B" w:rsidRDefault="00C37022" w:rsidP="00C3702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6932424D" w14:textId="40A8D0D3" w:rsidR="00C37022" w:rsidRPr="000A59E4" w:rsidRDefault="00C37022" w:rsidP="00C3702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0A59E4">
              <w:t>зачет</w:t>
            </w:r>
          </w:p>
        </w:tc>
      </w:tr>
      <w:tr w:rsidR="00AA36D9" w:rsidRPr="006168DD" w14:paraId="0CC4D94F" w14:textId="77777777" w:rsidTr="00797D2D">
        <w:tc>
          <w:tcPr>
            <w:tcW w:w="1701" w:type="dxa"/>
          </w:tcPr>
          <w:p w14:paraId="560D01EC" w14:textId="77777777" w:rsidR="00AA36D9" w:rsidRPr="001A0052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C0F8FED" w14:textId="7812B569" w:rsidR="00AA36D9" w:rsidRPr="00F479AB" w:rsidRDefault="00AA36D9" w:rsidP="00AA36D9">
            <w:pPr>
              <w:jc w:val="right"/>
              <w:rPr>
                <w:i/>
              </w:rPr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C116519" w14:textId="689377D1" w:rsidR="00AA36D9" w:rsidRPr="00BC754B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815" w:type="dxa"/>
          </w:tcPr>
          <w:p w14:paraId="12601613" w14:textId="70FDC180" w:rsidR="00AA36D9" w:rsidRPr="00BC754B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922" w:type="dxa"/>
          </w:tcPr>
          <w:p w14:paraId="0B3B8DE7" w14:textId="32024E88" w:rsidR="00AA36D9" w:rsidRPr="00BC754B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4</w:t>
            </w:r>
          </w:p>
        </w:tc>
        <w:tc>
          <w:tcPr>
            <w:tcW w:w="819" w:type="dxa"/>
          </w:tcPr>
          <w:p w14:paraId="06BF96D6" w14:textId="3C850B37" w:rsidR="00AA36D9" w:rsidRPr="00BC754B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821" w:type="dxa"/>
          </w:tcPr>
          <w:p w14:paraId="7F0A40E4" w14:textId="170FE475" w:rsidR="00AA36D9" w:rsidRPr="00BC754B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47687106" w14:textId="77777777" w:rsidR="00AA36D9" w:rsidRPr="00DF3C1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AA36D9" w:rsidRPr="006168DD" w14:paraId="70466A07" w14:textId="77777777" w:rsidTr="00797D2D">
        <w:tc>
          <w:tcPr>
            <w:tcW w:w="1701" w:type="dxa"/>
          </w:tcPr>
          <w:p w14:paraId="28707678" w14:textId="77777777" w:rsidR="00AA36D9" w:rsidRPr="001A0052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D7DA81D" w14:textId="6F0CC8A2" w:rsidR="00AA36D9" w:rsidRPr="00F479AB" w:rsidRDefault="00AA36D9" w:rsidP="00AA36D9">
            <w:pPr>
              <w:jc w:val="right"/>
              <w:rPr>
                <w:i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58A76E86" w14:textId="3F28E51C" w:rsidR="00AA36D9" w:rsidRPr="00BC754B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815" w:type="dxa"/>
          </w:tcPr>
          <w:p w14:paraId="2A47EC9D" w14:textId="47A8A9B1" w:rsidR="00AA36D9" w:rsidRPr="00BC754B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922" w:type="dxa"/>
          </w:tcPr>
          <w:p w14:paraId="244D0606" w14:textId="0E8C4CD9" w:rsidR="00AA36D9" w:rsidRPr="00BC754B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4</w:t>
            </w:r>
          </w:p>
        </w:tc>
        <w:tc>
          <w:tcPr>
            <w:tcW w:w="819" w:type="dxa"/>
          </w:tcPr>
          <w:p w14:paraId="39ECD67E" w14:textId="16BDABB1" w:rsidR="00AA36D9" w:rsidRPr="00BC754B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821" w:type="dxa"/>
          </w:tcPr>
          <w:p w14:paraId="4DED7019" w14:textId="57BC1DFD" w:rsidR="00AA36D9" w:rsidRPr="00BC754B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</w:tcPr>
          <w:p w14:paraId="28F23E22" w14:textId="77777777" w:rsidR="00AA36D9" w:rsidRPr="00DF3C1E" w:rsidRDefault="00AA36D9" w:rsidP="00AA36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</w:tbl>
    <w:p w14:paraId="3FBC21E9" w14:textId="77777777" w:rsidR="009A51EF" w:rsidRPr="00D965B9" w:rsidRDefault="009A51EF" w:rsidP="00875471">
      <w:pPr>
        <w:pStyle w:val="af0"/>
        <w:ind w:left="709"/>
        <w:jc w:val="both"/>
        <w:rPr>
          <w:i/>
        </w:rPr>
      </w:pPr>
    </w:p>
    <w:p w14:paraId="069901B6" w14:textId="77777777" w:rsidR="00D965B9" w:rsidRPr="00D965B9" w:rsidRDefault="00D965B9" w:rsidP="00DF19E6">
      <w:pPr>
        <w:pStyle w:val="af0"/>
        <w:numPr>
          <w:ilvl w:val="3"/>
          <w:numId w:val="8"/>
        </w:numPr>
        <w:jc w:val="both"/>
        <w:rPr>
          <w:i/>
        </w:rPr>
      </w:pPr>
    </w:p>
    <w:p w14:paraId="251736AB" w14:textId="77777777" w:rsidR="00D965B9" w:rsidRDefault="00D965B9" w:rsidP="00DF19E6">
      <w:pPr>
        <w:pStyle w:val="af0"/>
        <w:numPr>
          <w:ilvl w:val="1"/>
          <w:numId w:val="8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5ABF246A" w:rsidR="008E2B62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6E5EA3">
        <w:rPr>
          <w:i/>
        </w:rPr>
        <w:t>учебной дисциплины/</w:t>
      </w:r>
      <w:r w:rsidR="006E5EA3" w:rsidRPr="006E5EA3">
        <w:rPr>
          <w:i/>
        </w:rPr>
        <w:t xml:space="preserve">учебного </w:t>
      </w:r>
      <w:r w:rsidR="009B4BCD" w:rsidRPr="006E5EA3">
        <w:rPr>
          <w:i/>
        </w:rPr>
        <w:t>модуля</w:t>
      </w:r>
      <w:r w:rsidR="008E2B62">
        <w:rPr>
          <w:rStyle w:val="afff4"/>
        </w:rPr>
        <w:endnoteReference w:id="6"/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5"/>
        <w:gridCol w:w="2835"/>
        <w:gridCol w:w="5953"/>
      </w:tblGrid>
      <w:tr w:rsidR="006E5EA3" w:rsidRPr="008448CC" w14:paraId="036BB335" w14:textId="7C7EA2D2" w:rsidTr="000A59E4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9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0CC7CD33" w:rsidR="00FD5A56" w:rsidRPr="00F062CE" w:rsidRDefault="006E5EA3" w:rsidP="00AE455F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  <w:r w:rsidR="00FD5A56" w:rsidRPr="00F062CE">
              <w:rPr>
                <w:rStyle w:val="afff4"/>
                <w:b/>
                <w:bCs/>
                <w:sz w:val="20"/>
                <w:szCs w:val="20"/>
              </w:rPr>
              <w:endnoteReference w:id="7"/>
            </w:r>
          </w:p>
        </w:tc>
      </w:tr>
      <w:tr w:rsidR="000379AA" w:rsidRPr="008448CC" w14:paraId="7648EE44" w14:textId="2F9A1809" w:rsidTr="000A59E4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0379AA" w:rsidRPr="00D23872" w:rsidRDefault="000379AA" w:rsidP="000379AA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065B8E88" w:rsidR="000379AA" w:rsidRDefault="00FC0D67" w:rsidP="000379AA">
            <w:pPr>
              <w:rPr>
                <w:b/>
                <w:i/>
              </w:rPr>
            </w:pPr>
            <w:r w:rsidRPr="00FC0D67">
              <w:rPr>
                <w:b/>
              </w:rPr>
              <w:t>Биологически важные классы органических соединений</w:t>
            </w:r>
          </w:p>
        </w:tc>
      </w:tr>
      <w:tr w:rsidR="00D70F75" w:rsidRPr="008448CC" w14:paraId="1155585C" w14:textId="77777777" w:rsidTr="000A59E4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2A9F99" w14:textId="67C587F9" w:rsidR="00D70F75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396A6E" w14:textId="70D139F2" w:rsidR="00D70F75" w:rsidRPr="00D70F75" w:rsidRDefault="00FC0D67" w:rsidP="00D70F75">
            <w:r w:rsidRPr="006348D8">
              <w:t>Общие закономерности реакционной способности органических соединений</w:t>
            </w:r>
          </w:p>
        </w:tc>
        <w:tc>
          <w:tcPr>
            <w:tcW w:w="59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1905911" w14:textId="20AB347B" w:rsidR="002D1809" w:rsidRPr="000158EF" w:rsidRDefault="00154B11" w:rsidP="00154B11">
            <w:pPr>
              <w:overflowPunct w:val="0"/>
              <w:autoSpaceDE w:val="0"/>
              <w:autoSpaceDN w:val="0"/>
              <w:jc w:val="both"/>
            </w:pPr>
            <w:r w:rsidRPr="000158EF">
              <w:t>Влияние различных групп элементов на физиологическое действие химических соединений, эффекты, которые можно ожидать в результате введения в молекулу нового элемента, радикала или группировки</w:t>
            </w:r>
            <w:proofErr w:type="gramStart"/>
            <w:r w:rsidRPr="000158EF">
              <w:t xml:space="preserve">. </w:t>
            </w:r>
            <w:r w:rsidR="002D1809" w:rsidRPr="000158EF">
              <w:t>.</w:t>
            </w:r>
            <w:proofErr w:type="gramEnd"/>
            <w:r w:rsidR="002D1809" w:rsidRPr="000158EF">
              <w:t xml:space="preserve"> Реакции окисления, образование пероксидов и </w:t>
            </w:r>
            <w:proofErr w:type="spellStart"/>
            <w:r w:rsidR="002D1809" w:rsidRPr="000158EF">
              <w:t>гидропероксидов</w:t>
            </w:r>
            <w:proofErr w:type="spellEnd"/>
            <w:r w:rsidR="002D1809" w:rsidRPr="000158EF">
              <w:t xml:space="preserve">, </w:t>
            </w:r>
            <w:proofErr w:type="spellStart"/>
            <w:r w:rsidR="002D1809" w:rsidRPr="000158EF">
              <w:t>автоокисление</w:t>
            </w:r>
            <w:proofErr w:type="spellEnd"/>
            <w:r w:rsidR="002D1809" w:rsidRPr="000158EF">
              <w:t xml:space="preserve">. Реакции окисления </w:t>
            </w:r>
            <w:r w:rsidR="002D1809" w:rsidRPr="000158EF">
              <w:rPr>
                <w:lang w:val="en-US"/>
              </w:rPr>
              <w:t>in</w:t>
            </w:r>
            <w:r w:rsidR="002D1809" w:rsidRPr="000158EF">
              <w:t xml:space="preserve"> </w:t>
            </w:r>
            <w:r w:rsidR="002D1809" w:rsidRPr="000158EF">
              <w:rPr>
                <w:lang w:val="en-US"/>
              </w:rPr>
              <w:t>vivo</w:t>
            </w:r>
            <w:r w:rsidR="002D1809" w:rsidRPr="000158EF">
              <w:t>. Антиоксиданты</w:t>
            </w:r>
          </w:p>
          <w:p w14:paraId="55B4BA21" w14:textId="14CD304C" w:rsidR="00D70F75" w:rsidRPr="000158EF" w:rsidRDefault="000158EF" w:rsidP="000158EF">
            <w:pPr>
              <w:overflowPunct w:val="0"/>
              <w:autoSpaceDE w:val="0"/>
              <w:autoSpaceDN w:val="0"/>
              <w:jc w:val="both"/>
              <w:rPr>
                <w:i/>
              </w:rPr>
            </w:pPr>
            <w:r w:rsidRPr="000158EF">
              <w:t xml:space="preserve">Реакции присоединения по двойной связи. Особенности присоединения к производным </w:t>
            </w:r>
            <w:proofErr w:type="spellStart"/>
            <w:r w:rsidRPr="000158EF">
              <w:t>алкенов</w:t>
            </w:r>
            <w:proofErr w:type="spellEnd"/>
            <w:r w:rsidRPr="000158EF">
              <w:t xml:space="preserve"> с электроноакцепторными заместителями. Биологическое значение реакции гидратации </w:t>
            </w:r>
            <w:proofErr w:type="gramStart"/>
            <w:r w:rsidRPr="000158EF">
              <w:t>α,β</w:t>
            </w:r>
            <w:proofErr w:type="gramEnd"/>
            <w:r w:rsidRPr="000158EF">
              <w:t xml:space="preserve">-ненасыщенных кислот. Алкилирование </w:t>
            </w:r>
            <w:proofErr w:type="spellStart"/>
            <w:r w:rsidRPr="000158EF">
              <w:t>алкенов</w:t>
            </w:r>
            <w:proofErr w:type="spellEnd"/>
            <w:r w:rsidRPr="000158EF">
              <w:t xml:space="preserve"> </w:t>
            </w:r>
            <w:proofErr w:type="spellStart"/>
            <w:r w:rsidRPr="000158EF">
              <w:t>карбокатионами</w:t>
            </w:r>
            <w:proofErr w:type="spellEnd"/>
            <w:r w:rsidRPr="000158EF">
              <w:t xml:space="preserve"> в биохимических процессах. Галогенирование </w:t>
            </w:r>
            <w:r w:rsidRPr="000158EF">
              <w:rPr>
                <w:lang w:val="en-US"/>
              </w:rPr>
              <w:t>in</w:t>
            </w:r>
            <w:r w:rsidRPr="000158EF">
              <w:t xml:space="preserve"> </w:t>
            </w:r>
            <w:r w:rsidRPr="000158EF">
              <w:rPr>
                <w:lang w:val="en-US"/>
              </w:rPr>
              <w:t>vivo</w:t>
            </w:r>
            <w:r w:rsidRPr="000158EF">
              <w:t xml:space="preserve"> α-аминокислоты тирозина. Алкилирование ароматических органических соединений при биосинтезе жирорастворимых витаминов.</w:t>
            </w:r>
          </w:p>
        </w:tc>
      </w:tr>
      <w:tr w:rsidR="00D70F75" w:rsidRPr="008448CC" w14:paraId="4C911D43" w14:textId="14F69490" w:rsidTr="000A59E4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06C08B91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42C11BFB" w:rsidR="00D70F75" w:rsidRPr="002C41C7" w:rsidRDefault="00FC0D67" w:rsidP="00D70F75">
            <w:pPr>
              <w:rPr>
                <w:i/>
              </w:rPr>
            </w:pPr>
            <w:r>
              <w:t xml:space="preserve">Биологически важные классы моно- и полифункциональных </w:t>
            </w:r>
            <w:r w:rsidRPr="006348D8">
              <w:t>органических</w:t>
            </w:r>
            <w:r>
              <w:t xml:space="preserve"> соединений.</w:t>
            </w:r>
          </w:p>
        </w:tc>
        <w:tc>
          <w:tcPr>
            <w:tcW w:w="59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AD7F3D3" w14:textId="4366968A" w:rsidR="004C2AE1" w:rsidRPr="004C2AE1" w:rsidRDefault="000158EF" w:rsidP="004C2AE1">
            <w:r w:rsidRPr="004C2AE1">
              <w:t>Влияние гидроксильных групп в алифатических и ароматических соединениях на их биологическую активность. Физиологическая активность спиртов и фенолов, свойства и характеристики.</w:t>
            </w:r>
            <w:r w:rsidR="004C2AE1" w:rsidRPr="004C2AE1">
              <w:t xml:space="preserve"> Тиолы и их производные. Физические свойства, кислотность. Применение продуктов окисления (диметилсульфоксид (ДМСО), </w:t>
            </w:r>
            <w:proofErr w:type="gramStart"/>
            <w:r w:rsidR="004C2AE1" w:rsidRPr="004C2AE1">
              <w:t>п,п</w:t>
            </w:r>
            <w:proofErr w:type="gramEnd"/>
            <w:r w:rsidR="004C2AE1" w:rsidRPr="004C2AE1">
              <w:t>”-</w:t>
            </w:r>
            <w:proofErr w:type="spellStart"/>
            <w:r w:rsidR="004C2AE1" w:rsidRPr="004C2AE1">
              <w:t>диметилсульфон</w:t>
            </w:r>
            <w:proofErr w:type="spellEnd"/>
            <w:r w:rsidR="00024510">
              <w:t xml:space="preserve"> </w:t>
            </w:r>
            <w:r w:rsidR="004C2AE1" w:rsidRPr="004C2AE1">
              <w:t xml:space="preserve">(ДДС). </w:t>
            </w:r>
            <w:proofErr w:type="spellStart"/>
            <w:r w:rsidR="004C2AE1" w:rsidRPr="004C2AE1">
              <w:t>Липоевая</w:t>
            </w:r>
            <w:proofErr w:type="spellEnd"/>
            <w:r w:rsidR="004C2AE1" w:rsidRPr="004C2AE1">
              <w:t xml:space="preserve"> кислота – дисульфид, участвующий в биохимическом окислении. </w:t>
            </w:r>
            <w:bookmarkStart w:id="3" w:name="_Hlk74749031"/>
            <w:r w:rsidR="004C2AE1" w:rsidRPr="004C2AE1">
              <w:rPr>
                <w:color w:val="333333"/>
                <w:shd w:val="clear" w:color="auto" w:fill="FFFFFF"/>
              </w:rPr>
              <w:t>Химизм действия отравляющего вещества люизит</w:t>
            </w:r>
            <w:bookmarkEnd w:id="3"/>
            <w:r w:rsidR="004C2AE1" w:rsidRPr="004C2AE1">
              <w:rPr>
                <w:color w:val="333333"/>
                <w:shd w:val="clear" w:color="auto" w:fill="FFFFFF"/>
              </w:rPr>
              <w:t xml:space="preserve">, </w:t>
            </w:r>
            <w:bookmarkStart w:id="4" w:name="_Hlk74749051"/>
            <w:r w:rsidR="004C2AE1" w:rsidRPr="004C2AE1">
              <w:rPr>
                <w:color w:val="333333"/>
                <w:shd w:val="clear" w:color="auto" w:fill="FFFFFF"/>
              </w:rPr>
              <w:t>принцип действия антидота</w:t>
            </w:r>
            <w:bookmarkEnd w:id="4"/>
            <w:r w:rsidR="004C2AE1" w:rsidRPr="004C2AE1">
              <w:rPr>
                <w:color w:val="333333"/>
                <w:shd w:val="clear" w:color="auto" w:fill="FFFFFF"/>
              </w:rPr>
              <w:t>.</w:t>
            </w:r>
            <w:r w:rsidR="004C2AE1" w:rsidRPr="004C2AE1">
              <w:t xml:space="preserve"> Способы получения вторичных, третичных аминов. </w:t>
            </w:r>
            <w:bookmarkStart w:id="5" w:name="_Hlk74749090"/>
            <w:r w:rsidR="004C2AE1" w:rsidRPr="004C2AE1">
              <w:t xml:space="preserve">Реакции первичных и вторичных аминов с азотистой кислотой. Последствия превращения </w:t>
            </w:r>
            <w:r w:rsidR="004C2AE1" w:rsidRPr="004C2AE1">
              <w:rPr>
                <w:lang w:val="en-US"/>
              </w:rPr>
              <w:t>in</w:t>
            </w:r>
            <w:r w:rsidR="004C2AE1" w:rsidRPr="004C2AE1">
              <w:t xml:space="preserve"> </w:t>
            </w:r>
            <w:r w:rsidR="004C2AE1" w:rsidRPr="004C2AE1">
              <w:rPr>
                <w:lang w:val="en-US"/>
              </w:rPr>
              <w:t>vivo</w:t>
            </w:r>
            <w:r w:rsidR="004C2AE1" w:rsidRPr="004C2AE1">
              <w:t xml:space="preserve"> нитратов, содержащихся в растениях</w:t>
            </w:r>
            <w:bookmarkEnd w:id="5"/>
            <w:r w:rsidR="004C2AE1" w:rsidRPr="004C2AE1">
              <w:t xml:space="preserve">. </w:t>
            </w:r>
            <w:bookmarkStart w:id="6" w:name="_Hlk74749170"/>
            <w:r w:rsidR="004C2AE1" w:rsidRPr="004C2AE1">
              <w:t>Ароматические амины. Токсичность и области применения</w:t>
            </w:r>
            <w:bookmarkEnd w:id="6"/>
            <w:r w:rsidR="004C2AE1" w:rsidRPr="004C2AE1">
              <w:t>.</w:t>
            </w:r>
          </w:p>
          <w:p w14:paraId="47F99334" w14:textId="5834690F" w:rsidR="00D70F75" w:rsidRPr="004C2AE1" w:rsidRDefault="00AE2EB6" w:rsidP="00C05096">
            <w:pPr>
              <w:pStyle w:val="af6"/>
              <w:ind w:left="0"/>
              <w:rPr>
                <w:i/>
                <w:sz w:val="22"/>
                <w:szCs w:val="22"/>
              </w:rPr>
            </w:pPr>
            <w:r w:rsidRPr="004C2AE1">
              <w:rPr>
                <w:sz w:val="22"/>
                <w:szCs w:val="22"/>
              </w:rPr>
              <w:t xml:space="preserve">Соединения, полученные на основе этиленгликоля (диоксан, диоксин, </w:t>
            </w:r>
            <w:proofErr w:type="spellStart"/>
            <w:r w:rsidRPr="004C2AE1">
              <w:rPr>
                <w:sz w:val="22"/>
                <w:szCs w:val="22"/>
              </w:rPr>
              <w:t>краунэфиры</w:t>
            </w:r>
            <w:proofErr w:type="spellEnd"/>
            <w:r w:rsidRPr="004C2AE1">
              <w:rPr>
                <w:sz w:val="22"/>
                <w:szCs w:val="22"/>
              </w:rPr>
              <w:t>). Получение и применение сложных эфиров глицерина, производные моносахаридов (</w:t>
            </w:r>
            <w:proofErr w:type="spellStart"/>
            <w:r w:rsidRPr="004C2AE1">
              <w:rPr>
                <w:sz w:val="22"/>
                <w:szCs w:val="22"/>
              </w:rPr>
              <w:t>пентиты</w:t>
            </w:r>
            <w:proofErr w:type="spellEnd"/>
            <w:r w:rsidRPr="004C2AE1">
              <w:rPr>
                <w:sz w:val="22"/>
                <w:szCs w:val="22"/>
              </w:rPr>
              <w:t xml:space="preserve">, </w:t>
            </w:r>
            <w:proofErr w:type="spellStart"/>
            <w:r w:rsidRPr="004C2AE1">
              <w:rPr>
                <w:sz w:val="22"/>
                <w:szCs w:val="22"/>
              </w:rPr>
              <w:t>гекситы</w:t>
            </w:r>
            <w:proofErr w:type="spellEnd"/>
            <w:r w:rsidRPr="004C2AE1">
              <w:rPr>
                <w:sz w:val="22"/>
                <w:szCs w:val="22"/>
              </w:rPr>
              <w:t xml:space="preserve">). Многоатомные циклические спирты (инозиты, </w:t>
            </w:r>
            <w:proofErr w:type="spellStart"/>
            <w:r w:rsidRPr="004C2AE1">
              <w:rPr>
                <w:sz w:val="22"/>
                <w:szCs w:val="22"/>
              </w:rPr>
              <w:t>мезоинозит</w:t>
            </w:r>
            <w:proofErr w:type="spellEnd"/>
            <w:r w:rsidRPr="004C2AE1">
              <w:rPr>
                <w:sz w:val="22"/>
                <w:szCs w:val="22"/>
              </w:rPr>
              <w:t>, фитиновая кислота). Дикарбоновые кислоты</w:t>
            </w:r>
            <w:r w:rsidRPr="004C2AE1">
              <w:rPr>
                <w:sz w:val="22"/>
                <w:szCs w:val="22"/>
                <w:u w:val="single"/>
              </w:rPr>
              <w:t>.</w:t>
            </w:r>
            <w:r w:rsidRPr="004C2AE1">
              <w:rPr>
                <w:sz w:val="22"/>
                <w:szCs w:val="22"/>
              </w:rPr>
              <w:t xml:space="preserve"> Номенклатура, физические свойства. Кислотные свойства. Биологическое значение Окисление янтарной кислоты </w:t>
            </w:r>
            <w:proofErr w:type="spellStart"/>
            <w:r w:rsidRPr="004C2AE1">
              <w:rPr>
                <w:i/>
                <w:iCs/>
                <w:sz w:val="22"/>
                <w:szCs w:val="22"/>
              </w:rPr>
              <w:t>in</w:t>
            </w:r>
            <w:proofErr w:type="spellEnd"/>
            <w:r w:rsidRPr="004C2AE1">
              <w:rPr>
                <w:i/>
                <w:iCs/>
                <w:sz w:val="22"/>
                <w:szCs w:val="22"/>
              </w:rPr>
              <w:t xml:space="preserve"> </w:t>
            </w:r>
            <w:proofErr w:type="spellStart"/>
            <w:r w:rsidRPr="004C2AE1">
              <w:rPr>
                <w:i/>
                <w:iCs/>
                <w:sz w:val="22"/>
                <w:szCs w:val="22"/>
              </w:rPr>
              <w:t>vivo</w:t>
            </w:r>
            <w:proofErr w:type="spellEnd"/>
            <w:r w:rsidRPr="004C2AE1">
              <w:rPr>
                <w:i/>
                <w:iCs/>
                <w:sz w:val="22"/>
                <w:szCs w:val="22"/>
              </w:rPr>
              <w:t xml:space="preserve">. </w:t>
            </w:r>
            <w:r w:rsidRPr="004C2AE1">
              <w:rPr>
                <w:sz w:val="22"/>
                <w:szCs w:val="22"/>
              </w:rPr>
              <w:t xml:space="preserve">Свойства, значение </w:t>
            </w:r>
            <w:proofErr w:type="spellStart"/>
            <w:r w:rsidRPr="004C2AE1">
              <w:rPr>
                <w:sz w:val="22"/>
                <w:szCs w:val="22"/>
              </w:rPr>
              <w:t>фумаровой</w:t>
            </w:r>
            <w:proofErr w:type="spellEnd"/>
            <w:r w:rsidRPr="004C2AE1">
              <w:rPr>
                <w:sz w:val="22"/>
                <w:szCs w:val="22"/>
              </w:rPr>
              <w:t xml:space="preserve"> и малеиновой кислот</w:t>
            </w:r>
            <w:r w:rsidR="004C2AE1" w:rsidRPr="004C2AE1">
              <w:rPr>
                <w:sz w:val="22"/>
                <w:szCs w:val="22"/>
              </w:rPr>
              <w:t>. Биохимические процессы образования яблочной и лимонной кислот</w:t>
            </w:r>
          </w:p>
        </w:tc>
      </w:tr>
      <w:tr w:rsidR="000379AA" w:rsidRPr="008448CC" w14:paraId="622EBE62" w14:textId="7B3543E3" w:rsidTr="000A59E4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0379AA" w:rsidRPr="00D23872" w:rsidRDefault="000379AA" w:rsidP="000379AA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7E8FEDCA" w:rsidR="000379AA" w:rsidRPr="005C2175" w:rsidRDefault="00706144" w:rsidP="000379AA">
            <w:pPr>
              <w:rPr>
                <w:b/>
                <w:i/>
              </w:rPr>
            </w:pPr>
            <w:r>
              <w:rPr>
                <w:b/>
              </w:rPr>
              <w:t>Биополимеры и их структурные компоненты</w:t>
            </w:r>
          </w:p>
        </w:tc>
      </w:tr>
      <w:tr w:rsidR="00706144" w:rsidRPr="008448CC" w14:paraId="0450614D" w14:textId="0083533D" w:rsidTr="000A59E4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706144" w:rsidRPr="00E82E96" w:rsidRDefault="00706144" w:rsidP="00706144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06C16BBC" w:rsidR="00706144" w:rsidRPr="00532A00" w:rsidRDefault="00706144" w:rsidP="00706144">
            <w:pPr>
              <w:rPr>
                <w:bCs/>
                <w:i/>
              </w:rPr>
            </w:pPr>
            <w:r>
              <w:rPr>
                <w:bCs/>
              </w:rPr>
              <w:t>α–Аминокислоты как структурные компоненты биополимеров</w:t>
            </w:r>
            <w:r w:rsidR="00C06E0B">
              <w:rPr>
                <w:bCs/>
              </w:rPr>
              <w:t>. Пептиды. Белки</w:t>
            </w:r>
          </w:p>
        </w:tc>
        <w:tc>
          <w:tcPr>
            <w:tcW w:w="59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B6B3A96" w14:textId="77777777" w:rsidR="00706144" w:rsidRDefault="00F05E1E" w:rsidP="00C06E0B">
            <w:pPr>
              <w:overflowPunct w:val="0"/>
              <w:autoSpaceDE w:val="0"/>
              <w:autoSpaceDN w:val="0"/>
              <w:jc w:val="both"/>
            </w:pPr>
            <w:r w:rsidRPr="00F210EC">
              <w:t>Алифатические аминокислоты: классификация, номенклатура</w:t>
            </w:r>
            <w:r>
              <w:t>,</w:t>
            </w:r>
            <w:r w:rsidRPr="00F210EC">
              <w:t xml:space="preserve"> </w:t>
            </w:r>
            <w:r>
              <w:t>с</w:t>
            </w:r>
            <w:r w:rsidRPr="00F210EC">
              <w:t>пособы получения, химические свойства</w:t>
            </w:r>
            <w:r>
              <w:t>;</w:t>
            </w:r>
            <w:r w:rsidRPr="00F210EC">
              <w:t xml:space="preserve"> </w:t>
            </w:r>
            <w:r>
              <w:t>н</w:t>
            </w:r>
            <w:r w:rsidRPr="00F210EC">
              <w:t>аиболее важные аминокислоты, незаменимые аминокислоты.</w:t>
            </w:r>
            <w:r>
              <w:t xml:space="preserve"> Классификация аминокислот.</w:t>
            </w:r>
          </w:p>
          <w:p w14:paraId="2D8938AF" w14:textId="70943AC7" w:rsidR="00C06E0B" w:rsidRPr="007F72F7" w:rsidRDefault="00C06E0B" w:rsidP="00C06E0B">
            <w:pPr>
              <w:jc w:val="both"/>
              <w:rPr>
                <w:i/>
                <w:sz w:val="20"/>
                <w:szCs w:val="20"/>
              </w:rPr>
            </w:pPr>
            <w:r w:rsidRPr="005D439B">
              <w:t>Полипептиды. Белки. Элементный и функцион</w:t>
            </w:r>
            <w:r>
              <w:t xml:space="preserve">альный состав. Пептидная связь. </w:t>
            </w:r>
            <w:r w:rsidRPr="005D439B">
              <w:t>Надмолекулярная структура белков. Фибриллярные и глобулярные белки. Наиболее важные фибриллярные белки (кератин, фиброин, коллаген).</w:t>
            </w:r>
            <w:r>
              <w:t xml:space="preserve"> </w:t>
            </w:r>
            <w:r w:rsidRPr="005D439B">
              <w:t>Природные нату</w:t>
            </w:r>
            <w:r>
              <w:t xml:space="preserve">ральные волокна (шерсть, шелк). </w:t>
            </w:r>
            <w:r w:rsidRPr="005D439B">
              <w:t>Синтетические полиамидные волокна</w:t>
            </w:r>
          </w:p>
        </w:tc>
      </w:tr>
      <w:tr w:rsidR="00706144" w:rsidRPr="002B2FC0" w14:paraId="128D8FD1" w14:textId="23CDED42" w:rsidTr="000A59E4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7ED78558" w:rsidR="00706144" w:rsidRPr="002B2FC0" w:rsidRDefault="00706144" w:rsidP="00706144">
            <w:pPr>
              <w:rPr>
                <w:bCs/>
              </w:rPr>
            </w:pPr>
            <w:r>
              <w:rPr>
                <w:bCs/>
              </w:rPr>
              <w:t>Тема 2.</w:t>
            </w:r>
            <w:r w:rsidR="004D246A">
              <w:rPr>
                <w:bCs/>
              </w:rPr>
              <w:t>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1467BF" w14:textId="454EB3FC" w:rsidR="00706144" w:rsidRPr="002B2FC0" w:rsidRDefault="00706144" w:rsidP="00706144">
            <w:pPr>
              <w:rPr>
                <w:bCs/>
              </w:rPr>
            </w:pPr>
            <w:r>
              <w:t xml:space="preserve">Углеводы. Моно-, </w:t>
            </w:r>
            <w:r w:rsidR="00C06E0B">
              <w:t>полисахариды.</w:t>
            </w:r>
          </w:p>
        </w:tc>
        <w:tc>
          <w:tcPr>
            <w:tcW w:w="59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8FA8FCF" w14:textId="79C7A2F0" w:rsidR="00604F21" w:rsidRDefault="00604F21" w:rsidP="00604F21">
            <w:pPr>
              <w:tabs>
                <w:tab w:val="right" w:leader="underscore" w:pos="9639"/>
              </w:tabs>
            </w:pPr>
            <w:r w:rsidRPr="00291852">
              <w:t xml:space="preserve">Моносахариды: классификация, строение, </w:t>
            </w:r>
            <w:proofErr w:type="spellStart"/>
            <w:r w:rsidRPr="00291852">
              <w:t>стереоизомерия</w:t>
            </w:r>
            <w:proofErr w:type="spellEnd"/>
            <w:r w:rsidRPr="00291852">
              <w:t>, химические свойства.</w:t>
            </w:r>
            <w:r w:rsidR="008554CC">
              <w:t xml:space="preserve"> Кольчато-цепная таутомерия.</w:t>
            </w:r>
          </w:p>
          <w:p w14:paraId="1CA8DB4E" w14:textId="21394485" w:rsidR="00C06E0B" w:rsidRDefault="008554CC" w:rsidP="00C06E0B">
            <w:pPr>
              <w:tabs>
                <w:tab w:val="right" w:leader="underscore" w:pos="9639"/>
              </w:tabs>
            </w:pPr>
            <w:r>
              <w:t>Качественные реакции.</w:t>
            </w:r>
            <w:r w:rsidR="00C06E0B" w:rsidRPr="00291852">
              <w:t xml:space="preserve"> Полисахариды</w:t>
            </w:r>
            <w:r w:rsidR="00C06E0B">
              <w:t>.</w:t>
            </w:r>
            <w:r w:rsidR="00C06E0B" w:rsidRPr="00291852">
              <w:t xml:space="preserve"> </w:t>
            </w:r>
            <w:r w:rsidR="00C06E0B">
              <w:t>Важнейшие пред</w:t>
            </w:r>
            <w:r w:rsidR="00C06E0B">
              <w:lastRenderedPageBreak/>
              <w:t xml:space="preserve">ставители </w:t>
            </w:r>
            <w:r w:rsidR="00C06E0B" w:rsidRPr="00291852">
              <w:t>крахмал</w:t>
            </w:r>
            <w:r w:rsidR="00C06E0B">
              <w:t>, гликоген,</w:t>
            </w:r>
            <w:r w:rsidR="00C06E0B" w:rsidRPr="00291852">
              <w:t xml:space="preserve"> целлюлоз</w:t>
            </w:r>
            <w:r w:rsidR="00C06E0B">
              <w:t>а:</w:t>
            </w:r>
            <w:r w:rsidR="00C06E0B" w:rsidRPr="00291852">
              <w:t xml:space="preserve"> </w:t>
            </w:r>
            <w:r w:rsidR="00C06E0B">
              <w:t>с</w:t>
            </w:r>
            <w:r w:rsidR="00C06E0B" w:rsidRPr="00291852">
              <w:t>троение</w:t>
            </w:r>
            <w:r w:rsidR="00C06E0B">
              <w:t>,</w:t>
            </w:r>
            <w:r w:rsidR="00C06E0B" w:rsidRPr="00291852">
              <w:t xml:space="preserve"> </w:t>
            </w:r>
            <w:r w:rsidR="00C06E0B">
              <w:t>физические и химические свойства,</w:t>
            </w:r>
            <w:r w:rsidR="00C06E0B" w:rsidRPr="00291852">
              <w:t xml:space="preserve"> </w:t>
            </w:r>
            <w:r w:rsidR="00C06E0B">
              <w:t>п</w:t>
            </w:r>
            <w:r w:rsidR="00C06E0B" w:rsidRPr="00291852">
              <w:t>ростые и сложные эфиры целлюлозы.</w:t>
            </w:r>
          </w:p>
          <w:p w14:paraId="22DCFAC8" w14:textId="14F1F463" w:rsidR="00706144" w:rsidRPr="00C932E9" w:rsidRDefault="00C06E0B" w:rsidP="00C06E0B">
            <w:pPr>
              <w:tabs>
                <w:tab w:val="right" w:leader="underscore" w:pos="9639"/>
              </w:tabs>
              <w:rPr>
                <w:bCs/>
                <w:sz w:val="20"/>
                <w:szCs w:val="20"/>
              </w:rPr>
            </w:pPr>
            <w:r w:rsidRPr="00291852">
              <w:t>Волокна, получаемые на основе целлюлозы</w:t>
            </w:r>
          </w:p>
        </w:tc>
      </w:tr>
      <w:tr w:rsidR="00706144" w:rsidRPr="002B2FC0" w14:paraId="48845C95" w14:textId="77777777" w:rsidTr="000A59E4">
        <w:trPr>
          <w:trHeight w:val="269"/>
        </w:trPr>
        <w:tc>
          <w:tcPr>
            <w:tcW w:w="1135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4225AD5" w14:textId="68EC4D97" w:rsidR="00706144" w:rsidRPr="002B2FC0" w:rsidRDefault="00706144" w:rsidP="00706144">
            <w:pPr>
              <w:rPr>
                <w:bCs/>
              </w:rPr>
            </w:pPr>
            <w:r>
              <w:rPr>
                <w:bCs/>
              </w:rPr>
              <w:lastRenderedPageBreak/>
              <w:t>Тема 2.</w:t>
            </w:r>
            <w:r w:rsidR="004D246A">
              <w:rPr>
                <w:bCs/>
              </w:rPr>
              <w:t>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5039350" w14:textId="1B230379" w:rsidR="00706144" w:rsidRPr="002B2FC0" w:rsidRDefault="004D246A" w:rsidP="00706144">
            <w:pPr>
              <w:rPr>
                <w:bCs/>
              </w:rPr>
            </w:pPr>
            <w:r>
              <w:rPr>
                <w:bCs/>
              </w:rPr>
              <w:t>Жиры. Масла.</w:t>
            </w:r>
          </w:p>
        </w:tc>
        <w:tc>
          <w:tcPr>
            <w:tcW w:w="595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3760AB" w14:textId="2DE18EB4" w:rsidR="00706144" w:rsidRPr="004D246A" w:rsidRDefault="004D246A" w:rsidP="004D246A">
            <w:pPr>
              <w:rPr>
                <w:bCs/>
              </w:rPr>
            </w:pPr>
            <w:r w:rsidRPr="004D246A">
              <w:t xml:space="preserve">Какую функцию выполняют жиры в организме. Схема кислотного и щелочного гидролиза жиров и масел, схема получения мыла. Незаменимые карбоновые кислоты. 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566B16E4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01F96CFC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у к лекциям, практическим и лабораторным занятиям, экзаменам;</w:t>
      </w:r>
    </w:p>
    <w:p w14:paraId="58D69ECA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изучение учебных пособий;</w:t>
      </w:r>
    </w:p>
    <w:p w14:paraId="3C96A1C6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14:paraId="79C8F31B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а к выполнению лабораторных работ и отчетов по ним;</w:t>
      </w:r>
    </w:p>
    <w:p w14:paraId="2D234C45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выполнение индивидуальных домашних заданий;</w:t>
      </w:r>
    </w:p>
    <w:p w14:paraId="3E31B77A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а к промежуточной аттестации в течение семестра;</w:t>
      </w:r>
    </w:p>
    <w:p w14:paraId="145896F1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Самостоятельная работа обучающихся с участием преподавателя в форме иной контактной работы предусматривает групповую и (или) индивидуальную работу с обучающимися и включает в себя:</w:t>
      </w:r>
    </w:p>
    <w:p w14:paraId="25A36A4D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0931E225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оведение консультаций перед экзаменом;</w:t>
      </w:r>
    </w:p>
    <w:p w14:paraId="59BD5492" w14:textId="77777777" w:rsidR="005B292E" w:rsidRPr="005B292E" w:rsidRDefault="005B292E" w:rsidP="00DF19E6">
      <w:pPr>
        <w:numPr>
          <w:ilvl w:val="5"/>
          <w:numId w:val="1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консультации по организации самостоятельного изучения отдельных разделов/тем, базовых понятий учебных дисциплин профильного/родственного бакалавриата, которые формировали ОПК и ПК, в целях обеспечения преемственности образования.</w:t>
      </w:r>
    </w:p>
    <w:p w14:paraId="4F62488B" w14:textId="77777777" w:rsidR="005B292E" w:rsidRPr="005B292E" w:rsidRDefault="005B292E" w:rsidP="005B292E">
      <w:pPr>
        <w:keepNext/>
        <w:numPr>
          <w:ilvl w:val="1"/>
          <w:numId w:val="4"/>
        </w:numPr>
        <w:spacing w:before="120" w:after="120"/>
        <w:ind w:left="0" w:firstLine="709"/>
        <w:jc w:val="both"/>
        <w:outlineLvl w:val="1"/>
        <w:rPr>
          <w:rFonts w:eastAsia="Times New Roman" w:cs="Arial"/>
          <w:bCs/>
          <w:iCs/>
          <w:sz w:val="26"/>
          <w:szCs w:val="28"/>
        </w:rPr>
      </w:pPr>
      <w:r w:rsidRPr="005B292E">
        <w:rPr>
          <w:rFonts w:eastAsia="Times New Roman" w:cs="Arial"/>
          <w:bCs/>
          <w:iCs/>
          <w:sz w:val="26"/>
          <w:szCs w:val="28"/>
        </w:rPr>
        <w:t>Применение электронного обучения, дистанционных образовательных технологий</w:t>
      </w:r>
    </w:p>
    <w:p w14:paraId="0885DEBB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 xml:space="preserve">При реализации программы учебной дисциплины возможно применение электронного обучения и дистанционных образовательных технологий. </w:t>
      </w:r>
    </w:p>
    <w:p w14:paraId="12BE646F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Реализация программы учебной дисциплины с применением электронного обучения и дистанционных образовательных технологий регламентируется действующими локальными актами университета.</w:t>
      </w:r>
    </w:p>
    <w:p w14:paraId="2D1FA827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именяются следующие разновидности реализации программы с использованием ЭО и ДОТ.</w:t>
      </w:r>
    </w:p>
    <w:p w14:paraId="3282B1FE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lastRenderedPageBreak/>
        <w:t xml:space="preserve">В электронную образовательную среду, по необходимости, могут быть перенесены отдельные виды учебной деятельности: 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37"/>
        <w:gridCol w:w="3174"/>
        <w:gridCol w:w="1560"/>
        <w:gridCol w:w="3083"/>
      </w:tblGrid>
      <w:tr w:rsidR="007E3823" w14:paraId="70F619F9" w14:textId="3837D7AB" w:rsidTr="003A3AC4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18E9CD78" w14:textId="30D37FA3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40D3E6DA" w14:textId="5C7C31A9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3174" w:type="dxa"/>
            <w:shd w:val="clear" w:color="auto" w:fill="DBE5F1" w:themeFill="accent1" w:themeFillTint="33"/>
            <w:vAlign w:val="center"/>
          </w:tcPr>
          <w:p w14:paraId="1C4BFEA9" w14:textId="7757D0CC" w:rsidR="00A23AF1" w:rsidRPr="00FA7425" w:rsidRDefault="00E17BF8" w:rsidP="00844D5A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1560" w:type="dxa"/>
            <w:shd w:val="clear" w:color="auto" w:fill="DBE5F1" w:themeFill="accent1" w:themeFillTint="33"/>
            <w:vAlign w:val="center"/>
          </w:tcPr>
          <w:p w14:paraId="2A754C1F" w14:textId="456F14B8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3083" w:type="dxa"/>
            <w:shd w:val="clear" w:color="auto" w:fill="DBE5F1" w:themeFill="accent1" w:themeFillTint="33"/>
            <w:vAlign w:val="center"/>
          </w:tcPr>
          <w:p w14:paraId="51599184" w14:textId="49328CC8" w:rsidR="00A23AF1" w:rsidRPr="00FA7425" w:rsidRDefault="00DD6698" w:rsidP="00A23AF1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3A3AC4" w14:paraId="4941B06E" w14:textId="74304FFD" w:rsidTr="003A3AC4">
        <w:trPr>
          <w:trHeight w:val="869"/>
        </w:trPr>
        <w:tc>
          <w:tcPr>
            <w:tcW w:w="2037" w:type="dxa"/>
          </w:tcPr>
          <w:p w14:paraId="2C4F680F" w14:textId="4CA19792" w:rsidR="003A3AC4" w:rsidRPr="00FA7425" w:rsidRDefault="003A3AC4" w:rsidP="000A3B38">
            <w:r w:rsidRPr="00FA7425">
              <w:t>смешанное обучение</w:t>
            </w:r>
          </w:p>
        </w:tc>
        <w:tc>
          <w:tcPr>
            <w:tcW w:w="3174" w:type="dxa"/>
          </w:tcPr>
          <w:p w14:paraId="7D57D200" w14:textId="146E3411" w:rsidR="003A3AC4" w:rsidRPr="004C5EB4" w:rsidRDefault="003A3AC4" w:rsidP="00D1230F">
            <w:pPr>
              <w:rPr>
                <w:i/>
              </w:rPr>
            </w:pPr>
            <w:r w:rsidRPr="004C5EB4">
              <w:rPr>
                <w:i/>
              </w:rPr>
              <w:t>лекции</w:t>
            </w:r>
          </w:p>
        </w:tc>
        <w:tc>
          <w:tcPr>
            <w:tcW w:w="1560" w:type="dxa"/>
          </w:tcPr>
          <w:p w14:paraId="2D203FF0" w14:textId="7D745747" w:rsidR="003A3AC4" w:rsidRPr="00FA7425" w:rsidRDefault="008F3677" w:rsidP="00B233A6">
            <w:pPr>
              <w:jc w:val="center"/>
              <w:rPr>
                <w:i/>
              </w:rPr>
            </w:pPr>
            <w:r>
              <w:rPr>
                <w:i/>
              </w:rPr>
              <w:t>18</w:t>
            </w:r>
          </w:p>
        </w:tc>
        <w:tc>
          <w:tcPr>
            <w:tcW w:w="3083" w:type="dxa"/>
          </w:tcPr>
          <w:p w14:paraId="7C799158" w14:textId="40C9D942" w:rsidR="003A3AC4" w:rsidRPr="00B233A6" w:rsidRDefault="003A3AC4" w:rsidP="0002356E">
            <w:r w:rsidRPr="00B233A6">
              <w:t xml:space="preserve">в соответствии с расписанием учебных занятий </w:t>
            </w:r>
          </w:p>
        </w:tc>
      </w:tr>
    </w:tbl>
    <w:p w14:paraId="03070ACD" w14:textId="77777777" w:rsidR="000170AF" w:rsidRDefault="000170AF"/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3676C59F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</w:t>
      </w:r>
      <w:r w:rsidRPr="00147D7B">
        <w:rPr>
          <w:rFonts w:eastAsiaTheme="minorHAnsi"/>
          <w:noProof/>
          <w:szCs w:val="24"/>
          <w:lang w:eastAsia="en-US"/>
        </w:rPr>
        <w:t>ОБУЧЕНИЯ</w:t>
      </w:r>
      <w:r w:rsidRPr="00147D7B">
        <w:rPr>
          <w:rFonts w:eastAsiaTheme="minorHAnsi"/>
          <w:i/>
          <w:iCs/>
          <w:noProof/>
          <w:szCs w:val="24"/>
          <w:lang w:eastAsia="en-US"/>
        </w:rPr>
        <w:t xml:space="preserve"> </w:t>
      </w:r>
      <w:r w:rsidR="00DC09A5" w:rsidRPr="00147D7B">
        <w:rPr>
          <w:rFonts w:eastAsiaTheme="minorHAnsi"/>
          <w:noProof/>
          <w:szCs w:val="24"/>
          <w:lang w:eastAsia="en-US"/>
        </w:rPr>
        <w:t>ПО</w:t>
      </w:r>
      <w:r w:rsidRPr="00147D7B">
        <w:rPr>
          <w:rFonts w:eastAsiaTheme="minorHAnsi"/>
          <w:noProof/>
          <w:szCs w:val="24"/>
          <w:lang w:eastAsia="en-US"/>
        </w:rPr>
        <w:t xml:space="preserve"> ДИСЦИПЛИН</w:t>
      </w:r>
      <w:r w:rsidR="00DC09A5" w:rsidRPr="00147D7B">
        <w:rPr>
          <w:rFonts w:eastAsiaTheme="minorHAnsi"/>
          <w:noProof/>
          <w:szCs w:val="24"/>
          <w:lang w:eastAsia="en-US"/>
        </w:rPr>
        <w:t>Е</w:t>
      </w:r>
      <w:r w:rsidRPr="00147D7B">
        <w:rPr>
          <w:rFonts w:eastAsiaTheme="minorHAnsi"/>
          <w:noProof/>
          <w:szCs w:val="24"/>
          <w:lang w:eastAsia="en-US"/>
        </w:rPr>
        <w:t xml:space="preserve">, </w:t>
      </w:r>
      <w:r w:rsidRPr="00147D7B">
        <w:rPr>
          <w:color w:val="000000"/>
          <w:szCs w:val="24"/>
        </w:rPr>
        <w:t xml:space="preserve">КРИТЕРИИ </w:t>
      </w:r>
      <w:r w:rsidR="00DC09A5" w:rsidRPr="00147D7B">
        <w:rPr>
          <w:szCs w:val="24"/>
        </w:rPr>
        <w:t>ОЦЕНКИ УРОВНЯ</w:t>
      </w:r>
      <w:r w:rsidR="00DC09A5">
        <w:rPr>
          <w:szCs w:val="24"/>
        </w:rPr>
        <w:t xml:space="preserve">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3A54623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Pr="00864324">
        <w:rPr>
          <w:color w:val="000000"/>
        </w:rPr>
        <w:t>й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6"/>
        <w:gridCol w:w="1767"/>
        <w:gridCol w:w="2245"/>
        <w:gridCol w:w="2171"/>
        <w:gridCol w:w="2384"/>
        <w:gridCol w:w="5122"/>
      </w:tblGrid>
      <w:tr w:rsidR="002542E5" w:rsidRPr="0004716C" w14:paraId="373A4AD9" w14:textId="77777777" w:rsidTr="00404452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69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245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76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404452" w:rsidRPr="0004716C" w14:paraId="793BE545" w14:textId="77777777" w:rsidTr="00404452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69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189" w:type="dxa"/>
            <w:shd w:val="clear" w:color="auto" w:fill="DBE5F1" w:themeFill="accent1" w:themeFillTint="33"/>
            <w:vAlign w:val="center"/>
          </w:tcPr>
          <w:p w14:paraId="2109160A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ой(-ых) </w:t>
            </w:r>
          </w:p>
          <w:p w14:paraId="749F4AE2" w14:textId="2680A4D4" w:rsidR="00FD5A56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2242" w:type="dxa"/>
            <w:shd w:val="clear" w:color="auto" w:fill="DBE5F1" w:themeFill="accent1" w:themeFillTint="33"/>
            <w:vAlign w:val="center"/>
          </w:tcPr>
          <w:p w14:paraId="1E08A45C" w14:textId="5FB052E0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5245" w:type="dxa"/>
            <w:shd w:val="clear" w:color="auto" w:fill="DBE5F1" w:themeFill="accent1" w:themeFillTint="33"/>
            <w:vAlign w:val="center"/>
          </w:tcPr>
          <w:p w14:paraId="4C961265" w14:textId="35820774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ых</w:t>
            </w:r>
          </w:p>
          <w:p w14:paraId="344C96A4" w14:textId="376DC10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й</w:t>
            </w:r>
          </w:p>
        </w:tc>
      </w:tr>
      <w:tr w:rsidR="00404452" w:rsidRPr="0004716C" w14:paraId="15985614" w14:textId="77777777" w:rsidTr="00404452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14:paraId="09D78427" w14:textId="77777777" w:rsidR="00C37022" w:rsidRPr="0004716C" w:rsidRDefault="00C37022" w:rsidP="00C37022">
            <w:pPr>
              <w:jc w:val="center"/>
              <w:rPr>
                <w:b/>
              </w:rPr>
            </w:pPr>
          </w:p>
        </w:tc>
        <w:tc>
          <w:tcPr>
            <w:tcW w:w="1769" w:type="dxa"/>
            <w:vMerge/>
            <w:shd w:val="clear" w:color="auto" w:fill="DBE5F1" w:themeFill="accent1" w:themeFillTint="33"/>
          </w:tcPr>
          <w:p w14:paraId="2BF577DA" w14:textId="77777777" w:rsidR="00C37022" w:rsidRPr="0004716C" w:rsidRDefault="00C37022" w:rsidP="00C37022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0303BC11" w14:textId="77777777" w:rsidR="00C37022" w:rsidRPr="0004716C" w:rsidRDefault="00C37022" w:rsidP="00C37022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189" w:type="dxa"/>
            <w:shd w:val="clear" w:color="auto" w:fill="DBE5F1" w:themeFill="accent1" w:themeFillTint="33"/>
          </w:tcPr>
          <w:p w14:paraId="57E58008" w14:textId="74F88CE3" w:rsidR="00C37022" w:rsidRPr="00404452" w:rsidRDefault="00147D7B" w:rsidP="00C37022">
            <w:pPr>
              <w:rPr>
                <w:b/>
              </w:rPr>
            </w:pPr>
            <w:r w:rsidRPr="00404452">
              <w:rPr>
                <w:rFonts w:cstheme="minorBidi"/>
                <w:iCs/>
              </w:rPr>
              <w:t>УК-8</w:t>
            </w:r>
            <w:r w:rsidRPr="00404452">
              <w:rPr>
                <w:rFonts w:cstheme="minorBidi"/>
                <w:iCs/>
              </w:rPr>
              <w:t>: ИД-</w:t>
            </w:r>
            <w:r w:rsidR="00404452" w:rsidRPr="00404452">
              <w:rPr>
                <w:rFonts w:cstheme="minorBidi"/>
                <w:iCs/>
              </w:rPr>
              <w:t>У</w:t>
            </w:r>
            <w:r w:rsidRPr="00404452">
              <w:rPr>
                <w:rFonts w:cstheme="minorBidi"/>
                <w:iCs/>
              </w:rPr>
              <w:t>К-8.2</w:t>
            </w:r>
          </w:p>
        </w:tc>
        <w:tc>
          <w:tcPr>
            <w:tcW w:w="2242" w:type="dxa"/>
            <w:shd w:val="clear" w:color="auto" w:fill="DBE5F1" w:themeFill="accent1" w:themeFillTint="33"/>
          </w:tcPr>
          <w:p w14:paraId="748B45B0" w14:textId="4D9A5A46" w:rsidR="00C37022" w:rsidRPr="00404452" w:rsidRDefault="00C37022" w:rsidP="00C37022">
            <w:pPr>
              <w:rPr>
                <w:b/>
              </w:rPr>
            </w:pPr>
          </w:p>
        </w:tc>
        <w:tc>
          <w:tcPr>
            <w:tcW w:w="5245" w:type="dxa"/>
            <w:shd w:val="clear" w:color="auto" w:fill="DBE5F1" w:themeFill="accent1" w:themeFillTint="33"/>
          </w:tcPr>
          <w:p w14:paraId="2B8669EF" w14:textId="37C48562" w:rsidR="00C37022" w:rsidRPr="00404452" w:rsidRDefault="00C37022" w:rsidP="00C37022">
            <w:pPr>
              <w:pStyle w:val="af0"/>
              <w:tabs>
                <w:tab w:val="left" w:pos="317"/>
              </w:tabs>
              <w:ind w:left="34"/>
              <w:rPr>
                <w:rFonts w:cstheme="minorBidi"/>
                <w:iCs/>
              </w:rPr>
            </w:pPr>
            <w:r w:rsidRPr="00404452">
              <w:rPr>
                <w:rFonts w:cstheme="minorBidi"/>
                <w:iCs/>
              </w:rPr>
              <w:t>ПК-2, ПК-6, ПК-7</w:t>
            </w:r>
          </w:p>
          <w:p w14:paraId="705D699F" w14:textId="77777777" w:rsidR="00C37022" w:rsidRPr="00404452" w:rsidRDefault="00C37022" w:rsidP="00C37022">
            <w:r w:rsidRPr="00404452">
              <w:t>ИД-ПК-2.2</w:t>
            </w:r>
          </w:p>
          <w:p w14:paraId="4AA9F3DE" w14:textId="77777777" w:rsidR="00C37022" w:rsidRPr="00404452" w:rsidRDefault="00C37022" w:rsidP="00C37022">
            <w:r w:rsidRPr="00404452">
              <w:t>ИД-ПК-6.1</w:t>
            </w:r>
          </w:p>
          <w:p w14:paraId="74FD7645" w14:textId="77777777" w:rsidR="00C37022" w:rsidRPr="00404452" w:rsidRDefault="00C37022" w:rsidP="00C37022">
            <w:r w:rsidRPr="00404452">
              <w:t>ИД-ПК-6.2</w:t>
            </w:r>
          </w:p>
          <w:p w14:paraId="3AAF211D" w14:textId="77777777" w:rsidR="00C37022" w:rsidRPr="00404452" w:rsidRDefault="00C37022" w:rsidP="00C37022">
            <w:r w:rsidRPr="00404452">
              <w:t>ИД-ПК-6.3</w:t>
            </w:r>
          </w:p>
          <w:p w14:paraId="4C2A80B4" w14:textId="771976D1" w:rsidR="00C37022" w:rsidRPr="00404452" w:rsidRDefault="00C37022" w:rsidP="00C37022">
            <w:pPr>
              <w:rPr>
                <w:rFonts w:eastAsia="Times New Roman"/>
              </w:rPr>
            </w:pPr>
            <w:r w:rsidRPr="00404452">
              <w:t>ИД-ПК-7.1</w:t>
            </w:r>
          </w:p>
        </w:tc>
      </w:tr>
      <w:tr w:rsidR="00404452" w:rsidRPr="0004716C" w14:paraId="4A44A122" w14:textId="77777777" w:rsidTr="00404452">
        <w:trPr>
          <w:trHeight w:val="283"/>
        </w:trPr>
        <w:tc>
          <w:tcPr>
            <w:tcW w:w="2045" w:type="dxa"/>
          </w:tcPr>
          <w:p w14:paraId="102B0B32" w14:textId="77777777" w:rsidR="00C37022" w:rsidRPr="0004716C" w:rsidRDefault="00C37022" w:rsidP="00C37022">
            <w:r w:rsidRPr="0004716C">
              <w:t>высокий</w:t>
            </w:r>
          </w:p>
        </w:tc>
        <w:tc>
          <w:tcPr>
            <w:tcW w:w="1769" w:type="dxa"/>
          </w:tcPr>
          <w:p w14:paraId="5E592D0B" w14:textId="2F8EDAE5" w:rsidR="00C37022" w:rsidRPr="0004716C" w:rsidRDefault="00C37022" w:rsidP="00C37022">
            <w:pPr>
              <w:jc w:val="center"/>
              <w:rPr>
                <w:i/>
                <w:iCs/>
              </w:rPr>
            </w:pPr>
          </w:p>
        </w:tc>
        <w:tc>
          <w:tcPr>
            <w:tcW w:w="2245" w:type="dxa"/>
          </w:tcPr>
          <w:p w14:paraId="1E21DB76" w14:textId="77777777" w:rsidR="00C37022" w:rsidRPr="0004716C" w:rsidRDefault="00C37022" w:rsidP="00C37022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14:paraId="04C84513" w14:textId="16705CA9" w:rsidR="00C37022" w:rsidRPr="0004716C" w:rsidRDefault="00C37022" w:rsidP="00C37022">
            <w:pPr>
              <w:rPr>
                <w:iCs/>
              </w:rPr>
            </w:pPr>
          </w:p>
        </w:tc>
        <w:tc>
          <w:tcPr>
            <w:tcW w:w="2189" w:type="dxa"/>
          </w:tcPr>
          <w:p w14:paraId="7C2339CE" w14:textId="70712348" w:rsidR="00C37022" w:rsidRPr="00590FE2" w:rsidRDefault="00C37022" w:rsidP="00C37022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2242" w:type="dxa"/>
          </w:tcPr>
          <w:p w14:paraId="09BD2B5D" w14:textId="3E50A176" w:rsidR="00C37022" w:rsidRPr="00590FE2" w:rsidRDefault="00C37022" w:rsidP="00C37022">
            <w:pPr>
              <w:tabs>
                <w:tab w:val="left" w:pos="176"/>
                <w:tab w:val="left" w:pos="276"/>
              </w:tabs>
              <w:contextualSpacing/>
              <w:jc w:val="both"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5245" w:type="dxa"/>
          </w:tcPr>
          <w:p w14:paraId="331D475D" w14:textId="77777777" w:rsidR="00C37022" w:rsidRPr="0008565D" w:rsidRDefault="00C37022" w:rsidP="00C37022">
            <w:pPr>
              <w:tabs>
                <w:tab w:val="left" w:pos="176"/>
              </w:tabs>
              <w:jc w:val="both"/>
              <w:rPr>
                <w:sz w:val="21"/>
                <w:szCs w:val="21"/>
              </w:rPr>
            </w:pPr>
            <w:r w:rsidRPr="0008565D">
              <w:rPr>
                <w:sz w:val="21"/>
                <w:szCs w:val="21"/>
              </w:rPr>
              <w:t>Обучающийся:</w:t>
            </w:r>
          </w:p>
          <w:p w14:paraId="39353BD1" w14:textId="7EA88060" w:rsidR="00C37022" w:rsidRPr="00590FE2" w:rsidRDefault="00C37022" w:rsidP="00C37022">
            <w:pPr>
              <w:rPr>
                <w:sz w:val="21"/>
                <w:szCs w:val="21"/>
              </w:rPr>
            </w:pPr>
            <w:r w:rsidRPr="0008565D">
              <w:rPr>
                <w:sz w:val="21"/>
                <w:szCs w:val="21"/>
              </w:rPr>
              <w:t>исчерпывающе и логически стройно излагает учебный материал,</w:t>
            </w:r>
            <w:r>
              <w:rPr>
                <w:sz w:val="21"/>
                <w:szCs w:val="21"/>
              </w:rPr>
              <w:t xml:space="preserve"> может о</w:t>
            </w:r>
            <w:r w:rsidRPr="00EA58F5">
              <w:rPr>
                <w:bCs/>
              </w:rPr>
              <w:t>бъяснить</w:t>
            </w:r>
            <w:r>
              <w:rPr>
                <w:bCs/>
              </w:rPr>
              <w:t xml:space="preserve"> </w:t>
            </w:r>
            <w:r w:rsidRPr="00A44A62">
              <w:t>строение, физические и химические свойства представителей основных классов природных биологически активных соединений</w:t>
            </w:r>
            <w:r>
              <w:rPr>
                <w:bCs/>
              </w:rPr>
              <w:t xml:space="preserve">; может систематизировать </w:t>
            </w:r>
            <w:r w:rsidRPr="00A44A62">
              <w:t>типичные химические превращения и механизмы биоорганических соединений вне и внутри организма</w:t>
            </w:r>
            <w:r>
              <w:rPr>
                <w:b/>
              </w:rPr>
              <w:t>;</w:t>
            </w:r>
            <w:r w:rsidRPr="000F2284">
              <w:rPr>
                <w:sz w:val="21"/>
                <w:szCs w:val="21"/>
              </w:rPr>
              <w:t xml:space="preserve"> свободно ориентируется в учебной литературе;</w:t>
            </w:r>
            <w:r>
              <w:rPr>
                <w:sz w:val="21"/>
                <w:szCs w:val="21"/>
              </w:rPr>
              <w:t xml:space="preserve"> </w:t>
            </w:r>
            <w:r w:rsidRPr="000F2284">
              <w:rPr>
                <w:sz w:val="21"/>
                <w:szCs w:val="21"/>
              </w:rPr>
              <w:t>дает развернутые, исчерпывающие, грамотные ответы на вопросы, в том числе, дополнительные</w:t>
            </w:r>
            <w:r w:rsidRPr="00590FE2">
              <w:rPr>
                <w:i/>
                <w:iCs/>
                <w:sz w:val="21"/>
                <w:szCs w:val="21"/>
              </w:rPr>
              <w:t>.</w:t>
            </w:r>
          </w:p>
        </w:tc>
      </w:tr>
      <w:tr w:rsidR="00404452" w:rsidRPr="0004716C" w14:paraId="4EA520C7" w14:textId="77777777" w:rsidTr="00404452">
        <w:trPr>
          <w:trHeight w:val="283"/>
        </w:trPr>
        <w:tc>
          <w:tcPr>
            <w:tcW w:w="2045" w:type="dxa"/>
          </w:tcPr>
          <w:p w14:paraId="45E677E2" w14:textId="076A08C3" w:rsidR="00C37022" w:rsidRPr="0004716C" w:rsidRDefault="00C37022" w:rsidP="00C37022">
            <w:r w:rsidRPr="0004716C">
              <w:t>повышенный</w:t>
            </w:r>
          </w:p>
        </w:tc>
        <w:tc>
          <w:tcPr>
            <w:tcW w:w="1769" w:type="dxa"/>
          </w:tcPr>
          <w:p w14:paraId="3591ED79" w14:textId="1390B9E4" w:rsidR="00C37022" w:rsidRPr="0004716C" w:rsidRDefault="00C37022" w:rsidP="00C37022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3A5002AA" w14:textId="32382B35" w:rsidR="00C37022" w:rsidRPr="0004716C" w:rsidRDefault="00C37022" w:rsidP="00C37022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474A9707" w:rsidR="00C37022" w:rsidRPr="0004716C" w:rsidRDefault="00C37022" w:rsidP="00C37022">
            <w:pPr>
              <w:rPr>
                <w:iCs/>
              </w:rPr>
            </w:pPr>
          </w:p>
        </w:tc>
        <w:tc>
          <w:tcPr>
            <w:tcW w:w="2189" w:type="dxa"/>
          </w:tcPr>
          <w:p w14:paraId="20506C63" w14:textId="3F636EDA" w:rsidR="00C37022" w:rsidRPr="00590FE2" w:rsidRDefault="00C37022" w:rsidP="00C37022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2242" w:type="dxa"/>
          </w:tcPr>
          <w:p w14:paraId="13F244BC" w14:textId="6F76F8F1" w:rsidR="00C37022" w:rsidRPr="00462484" w:rsidRDefault="00C37022" w:rsidP="00C37022">
            <w:pPr>
              <w:tabs>
                <w:tab w:val="left" w:pos="313"/>
              </w:tabs>
              <w:contextualSpacing/>
              <w:jc w:val="both"/>
              <w:rPr>
                <w:sz w:val="21"/>
                <w:szCs w:val="21"/>
              </w:rPr>
            </w:pPr>
          </w:p>
        </w:tc>
        <w:tc>
          <w:tcPr>
            <w:tcW w:w="5245" w:type="dxa"/>
          </w:tcPr>
          <w:p w14:paraId="442DF6A0" w14:textId="77777777" w:rsidR="00C37022" w:rsidRPr="00462484" w:rsidRDefault="00C37022" w:rsidP="00C37022">
            <w:pPr>
              <w:jc w:val="both"/>
              <w:rPr>
                <w:sz w:val="21"/>
                <w:szCs w:val="21"/>
              </w:rPr>
            </w:pPr>
            <w:r w:rsidRPr="00462484">
              <w:rPr>
                <w:sz w:val="21"/>
                <w:szCs w:val="21"/>
              </w:rPr>
              <w:t>Обучающийся:</w:t>
            </w:r>
          </w:p>
          <w:p w14:paraId="325B29DF" w14:textId="5C565576" w:rsidR="00C37022" w:rsidRDefault="00C37022" w:rsidP="00C37022">
            <w:pPr>
              <w:tabs>
                <w:tab w:val="left" w:pos="313"/>
              </w:tabs>
              <w:contextualSpacing/>
              <w:jc w:val="both"/>
              <w:rPr>
                <w:bCs/>
                <w:color w:val="000000"/>
              </w:rPr>
            </w:pPr>
            <w:r w:rsidRPr="00462484">
              <w:rPr>
                <w:sz w:val="21"/>
                <w:szCs w:val="21"/>
              </w:rPr>
              <w:t>достаточно подробно, грамотно и</w:t>
            </w:r>
            <w:r w:rsidR="00404452">
              <w:rPr>
                <w:sz w:val="21"/>
                <w:szCs w:val="21"/>
              </w:rPr>
              <w:t>,</w:t>
            </w:r>
            <w:r w:rsidRPr="00462484">
              <w:rPr>
                <w:sz w:val="21"/>
                <w:szCs w:val="21"/>
              </w:rPr>
              <w:t xml:space="preserve"> по существу</w:t>
            </w:r>
            <w:r w:rsidR="00404452">
              <w:rPr>
                <w:sz w:val="21"/>
                <w:szCs w:val="21"/>
              </w:rPr>
              <w:t>,</w:t>
            </w:r>
            <w:r w:rsidRPr="00462484">
              <w:rPr>
                <w:sz w:val="21"/>
                <w:szCs w:val="21"/>
              </w:rPr>
              <w:t xml:space="preserve"> излагает изученный материал, приводит и раскрывает основные понятия; может о</w:t>
            </w:r>
            <w:r w:rsidRPr="00462484">
              <w:rPr>
                <w:bCs/>
                <w:color w:val="000000"/>
              </w:rPr>
              <w:t xml:space="preserve">писать в общих чертах </w:t>
            </w:r>
            <w:r w:rsidRPr="00A44A62">
              <w:t>физические и химические свойства представителей основных классов природных биологически активных соединений</w:t>
            </w:r>
            <w:r>
              <w:t>,</w:t>
            </w:r>
            <w:r w:rsidRPr="00462484">
              <w:rPr>
                <w:bCs/>
                <w:color w:val="000000"/>
              </w:rPr>
              <w:t xml:space="preserve"> строение, химические свойства и способы получения различных классов </w:t>
            </w:r>
            <w:r>
              <w:rPr>
                <w:bCs/>
                <w:color w:val="000000"/>
              </w:rPr>
              <w:t xml:space="preserve">биологически активных </w:t>
            </w:r>
            <w:r w:rsidRPr="00462484">
              <w:rPr>
                <w:bCs/>
                <w:color w:val="000000"/>
              </w:rPr>
              <w:t xml:space="preserve">соединений; </w:t>
            </w:r>
          </w:p>
          <w:p w14:paraId="5043A887" w14:textId="6E62305E" w:rsidR="00C37022" w:rsidRPr="00590FE2" w:rsidRDefault="00C37022" w:rsidP="00C37022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462484">
              <w:rPr>
                <w:sz w:val="21"/>
                <w:szCs w:val="21"/>
              </w:rPr>
              <w:t xml:space="preserve">допускает единичные негрубые ошибки; достаточно </w:t>
            </w:r>
            <w:r w:rsidRPr="00462484">
              <w:rPr>
                <w:sz w:val="21"/>
                <w:szCs w:val="21"/>
              </w:rPr>
              <w:lastRenderedPageBreak/>
              <w:t>хорошо ориентируется в учебной литературе;</w:t>
            </w:r>
            <w:r>
              <w:rPr>
                <w:sz w:val="21"/>
                <w:szCs w:val="21"/>
              </w:rPr>
              <w:t xml:space="preserve"> </w:t>
            </w:r>
            <w:r w:rsidRPr="00462484">
              <w:rPr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</w:tr>
      <w:tr w:rsidR="00404452" w:rsidRPr="0004716C" w14:paraId="4F654C17" w14:textId="77777777" w:rsidTr="00404452">
        <w:trPr>
          <w:trHeight w:val="283"/>
        </w:trPr>
        <w:tc>
          <w:tcPr>
            <w:tcW w:w="2045" w:type="dxa"/>
          </w:tcPr>
          <w:p w14:paraId="2FE7550D" w14:textId="77777777" w:rsidR="00C37022" w:rsidRPr="0004716C" w:rsidRDefault="00C37022" w:rsidP="00C37022">
            <w:r w:rsidRPr="0004716C">
              <w:lastRenderedPageBreak/>
              <w:t>базовый</w:t>
            </w:r>
          </w:p>
        </w:tc>
        <w:tc>
          <w:tcPr>
            <w:tcW w:w="1769" w:type="dxa"/>
          </w:tcPr>
          <w:p w14:paraId="58B696A2" w14:textId="5DB7E582" w:rsidR="00C37022" w:rsidRPr="0004716C" w:rsidRDefault="00C37022" w:rsidP="00C37022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6FBDA68E" w14:textId="6EEEE444" w:rsidR="00C37022" w:rsidRPr="0004716C" w:rsidRDefault="00C37022" w:rsidP="00C37022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3DC250A4" w:rsidR="00C37022" w:rsidRPr="0004716C" w:rsidRDefault="00C37022" w:rsidP="00C37022">
            <w:pPr>
              <w:rPr>
                <w:iCs/>
              </w:rPr>
            </w:pPr>
          </w:p>
        </w:tc>
        <w:tc>
          <w:tcPr>
            <w:tcW w:w="2189" w:type="dxa"/>
          </w:tcPr>
          <w:p w14:paraId="45E8EAAB" w14:textId="7AC85ED7" w:rsidR="00C37022" w:rsidRPr="00590FE2" w:rsidRDefault="00C37022" w:rsidP="00C37022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2242" w:type="dxa"/>
          </w:tcPr>
          <w:p w14:paraId="7DE348A0" w14:textId="6AE0A572" w:rsidR="00C37022" w:rsidRPr="0009425A" w:rsidRDefault="00C37022" w:rsidP="00C37022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jc w:val="both"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</w:p>
        </w:tc>
        <w:tc>
          <w:tcPr>
            <w:tcW w:w="5245" w:type="dxa"/>
          </w:tcPr>
          <w:p w14:paraId="195BA24F" w14:textId="77777777" w:rsidR="00C37022" w:rsidRPr="0009425A" w:rsidRDefault="00C37022" w:rsidP="00C37022">
            <w:pPr>
              <w:jc w:val="both"/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Обучающийся:</w:t>
            </w:r>
          </w:p>
          <w:p w14:paraId="6B6E7DF3" w14:textId="77777777" w:rsidR="00C37022" w:rsidRPr="0009425A" w:rsidRDefault="00C37022" w:rsidP="00C37022">
            <w:pPr>
              <w:tabs>
                <w:tab w:val="left" w:pos="308"/>
              </w:tabs>
              <w:contextualSpacing/>
              <w:jc w:val="both"/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08E2B789" w14:textId="77777777" w:rsidR="00C37022" w:rsidRDefault="00C37022" w:rsidP="00C37022">
            <w:pPr>
              <w:tabs>
                <w:tab w:val="left" w:pos="308"/>
              </w:tabs>
              <w:contextualSpacing/>
              <w:jc w:val="both"/>
              <w:rPr>
                <w:iCs/>
              </w:rPr>
            </w:pPr>
            <w:r w:rsidRPr="0009425A">
              <w:rPr>
                <w:iCs/>
                <w:sz w:val="21"/>
                <w:szCs w:val="21"/>
              </w:rPr>
              <w:t>с неточностями излагает</w:t>
            </w:r>
            <w:r w:rsidRPr="0009425A">
              <w:rPr>
                <w:bCs/>
                <w:iCs/>
                <w:color w:val="000000"/>
              </w:rPr>
              <w:t xml:space="preserve"> химические свойства и способы получения различных классов органических соединений; </w:t>
            </w:r>
            <w:r w:rsidRPr="0009425A">
              <w:rPr>
                <w:iCs/>
              </w:rPr>
              <w:t xml:space="preserve">испытывает серьёзные затруднения при объяснении </w:t>
            </w:r>
            <w:r w:rsidRPr="00A44A62">
              <w:t>типичны</w:t>
            </w:r>
            <w:r>
              <w:t>х</w:t>
            </w:r>
            <w:r w:rsidRPr="00A44A62">
              <w:t xml:space="preserve"> химически</w:t>
            </w:r>
            <w:r>
              <w:t>х</w:t>
            </w:r>
            <w:r w:rsidRPr="00A44A62">
              <w:t xml:space="preserve"> превращени</w:t>
            </w:r>
            <w:r>
              <w:t>й</w:t>
            </w:r>
            <w:r w:rsidRPr="00A44A62">
              <w:t xml:space="preserve"> и механизмы биоорганических соединений вне и внутри организма</w:t>
            </w:r>
            <w:r w:rsidRPr="00BC1C16">
              <w:rPr>
                <w:b/>
              </w:rPr>
              <w:t>.</w:t>
            </w:r>
          </w:p>
          <w:p w14:paraId="13661CA3" w14:textId="7CA7B7BE" w:rsidR="00C37022" w:rsidRPr="00590FE2" w:rsidRDefault="00C37022" w:rsidP="00C37022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  <w:r>
              <w:rPr>
                <w:iCs/>
                <w:sz w:val="21"/>
                <w:szCs w:val="21"/>
              </w:rPr>
              <w:t>О</w:t>
            </w:r>
            <w:r w:rsidRPr="0009425A">
              <w:rPr>
                <w:iCs/>
                <w:sz w:val="21"/>
                <w:szCs w:val="21"/>
              </w:rPr>
              <w:t>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</w:tr>
      <w:tr w:rsidR="00C37022" w:rsidRPr="0004716C" w14:paraId="4269CFD1" w14:textId="77777777" w:rsidTr="00404452">
        <w:trPr>
          <w:trHeight w:val="283"/>
        </w:trPr>
        <w:tc>
          <w:tcPr>
            <w:tcW w:w="2045" w:type="dxa"/>
          </w:tcPr>
          <w:p w14:paraId="7C24F501" w14:textId="77777777" w:rsidR="00C37022" w:rsidRPr="0004716C" w:rsidRDefault="00C37022" w:rsidP="00C37022">
            <w:r w:rsidRPr="0004716C">
              <w:t>низкий</w:t>
            </w:r>
          </w:p>
        </w:tc>
        <w:tc>
          <w:tcPr>
            <w:tcW w:w="1769" w:type="dxa"/>
          </w:tcPr>
          <w:p w14:paraId="30D821B9" w14:textId="72ECA023" w:rsidR="00C37022" w:rsidRPr="0004716C" w:rsidRDefault="00C37022" w:rsidP="00C37022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057F4720" w14:textId="5105A1A2" w:rsidR="00C37022" w:rsidRPr="0004716C" w:rsidRDefault="00C37022" w:rsidP="00C37022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</w:tc>
        <w:tc>
          <w:tcPr>
            <w:tcW w:w="9676" w:type="dxa"/>
            <w:gridSpan w:val="3"/>
          </w:tcPr>
          <w:p w14:paraId="6B1AF35B" w14:textId="77777777" w:rsidR="00C37022" w:rsidRPr="00083530" w:rsidRDefault="00C37022" w:rsidP="00C37022">
            <w:pPr>
              <w:tabs>
                <w:tab w:val="left" w:pos="176"/>
              </w:tabs>
              <w:contextualSpacing/>
              <w:jc w:val="both"/>
              <w:rPr>
                <w:rFonts w:cstheme="minorBidi"/>
              </w:rPr>
            </w:pPr>
            <w:r w:rsidRPr="00083530">
              <w:rPr>
                <w:rFonts w:cstheme="minorBidi"/>
              </w:rPr>
              <w:t>Обучающийся:</w:t>
            </w:r>
          </w:p>
          <w:p w14:paraId="03F6E312" w14:textId="10D1DC38" w:rsidR="00C37022" w:rsidRPr="00832AEE" w:rsidRDefault="00C37022" w:rsidP="00C37022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iCs/>
              </w:rPr>
              <w:t>испытывает серьёзные затруднения при изложении</w:t>
            </w:r>
            <w:r w:rsidRPr="00832AEE">
              <w:t xml:space="preserve"> </w:t>
            </w:r>
            <w:r w:rsidRPr="00832AEE">
              <w:rPr>
                <w:rFonts w:eastAsia="Times New Roman"/>
              </w:rPr>
              <w:t>знаний и представлений</w:t>
            </w:r>
            <w:r>
              <w:rPr>
                <w:rFonts w:eastAsia="Times New Roman"/>
              </w:rPr>
              <w:t xml:space="preserve"> о</w:t>
            </w:r>
            <w:r w:rsidRPr="00832AEE">
              <w:rPr>
                <w:rFonts w:eastAsia="Times New Roman"/>
              </w:rPr>
              <w:t xml:space="preserve"> </w:t>
            </w:r>
            <w:r w:rsidRPr="00F83370">
              <w:rPr>
                <w:bCs/>
                <w:color w:val="000000"/>
              </w:rPr>
              <w:t>химически</w:t>
            </w:r>
            <w:r>
              <w:rPr>
                <w:bCs/>
                <w:color w:val="000000"/>
              </w:rPr>
              <w:t xml:space="preserve">х </w:t>
            </w:r>
            <w:r w:rsidRPr="00F83370">
              <w:rPr>
                <w:bCs/>
                <w:color w:val="000000"/>
              </w:rPr>
              <w:t>свойства</w:t>
            </w:r>
            <w:r>
              <w:rPr>
                <w:bCs/>
                <w:color w:val="000000"/>
              </w:rPr>
              <w:t>х</w:t>
            </w:r>
            <w:r w:rsidRPr="00F83370">
              <w:rPr>
                <w:bCs/>
                <w:color w:val="000000"/>
              </w:rPr>
              <w:t xml:space="preserve"> и </w:t>
            </w:r>
            <w:r>
              <w:t>методах</w:t>
            </w:r>
            <w:r w:rsidRPr="00A44A62">
              <w:t xml:space="preserve"> получения представителей важнейших классов биоорганических соединений</w:t>
            </w:r>
          </w:p>
          <w:p w14:paraId="3171EA81" w14:textId="23AB04A6" w:rsidR="00C37022" w:rsidRPr="00832AEE" w:rsidRDefault="00C37022" w:rsidP="00C37022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rFonts w:cstheme="minorBidi"/>
              </w:rPr>
              <w:t>демонстрирует фрагментарные знания о</w:t>
            </w:r>
            <w:r w:rsidRPr="00832AEE">
              <w:t xml:space="preserve"> </w:t>
            </w:r>
            <w:r w:rsidRPr="00A44A62">
              <w:t>механизм</w:t>
            </w:r>
            <w:r>
              <w:t>ах</w:t>
            </w:r>
            <w:r w:rsidRPr="00A44A62">
              <w:t xml:space="preserve"> </w:t>
            </w:r>
            <w:r>
              <w:t xml:space="preserve">превращений </w:t>
            </w:r>
            <w:r w:rsidRPr="00A44A62">
              <w:t>биоорганических соединений вне и внутри организма</w:t>
            </w:r>
            <w:r>
              <w:t>.</w:t>
            </w:r>
            <w:r w:rsidRPr="00832AEE">
              <w:t xml:space="preserve"> </w:t>
            </w:r>
            <w:r w:rsidRPr="00832AEE">
              <w:rPr>
                <w:iCs/>
              </w:rPr>
              <w:t xml:space="preserve">допускает грубые ошибки при изложении </w:t>
            </w:r>
            <w:r>
              <w:rPr>
                <w:iCs/>
              </w:rPr>
              <w:t xml:space="preserve">учебного материала </w:t>
            </w:r>
            <w:r w:rsidRPr="00832AEE">
              <w:rPr>
                <w:iCs/>
              </w:rPr>
              <w:t>на занятиях и в ходе промежуточной аттестации;</w:t>
            </w:r>
          </w:p>
          <w:p w14:paraId="6E061140" w14:textId="357B7021" w:rsidR="00C37022" w:rsidRPr="00832AEE" w:rsidRDefault="00C37022" w:rsidP="00C37022">
            <w:pPr>
              <w:numPr>
                <w:ilvl w:val="0"/>
                <w:numId w:val="7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</w:rPr>
            </w:pPr>
            <w:r w:rsidRPr="00832AEE">
              <w:rPr>
                <w:iCs/>
              </w:rPr>
              <w:t xml:space="preserve">не способен проанализировать </w:t>
            </w:r>
            <w:r>
              <w:rPr>
                <w:bCs/>
                <w:color w:val="000000"/>
              </w:rPr>
              <w:t>особенности</w:t>
            </w:r>
            <w:r w:rsidRPr="00F83370">
              <w:rPr>
                <w:bCs/>
                <w:color w:val="000000"/>
              </w:rPr>
              <w:t xml:space="preserve"> свойств функциональных групп различных классов </w:t>
            </w:r>
            <w:r w:rsidRPr="00A44A62">
              <w:t>биоорганических соединений</w:t>
            </w:r>
            <w:r>
              <w:t>;</w:t>
            </w:r>
          </w:p>
          <w:p w14:paraId="6FD46669" w14:textId="79D0A940" w:rsidR="00C37022" w:rsidRPr="00590FE2" w:rsidRDefault="00C37022" w:rsidP="00C37022">
            <w:p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832AEE">
              <w:t>‒</w:t>
            </w:r>
            <w:r w:rsidRPr="00832AEE">
              <w:tab/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26F01FCC" w:rsidR="00FD5A56" w:rsidRPr="00724FAC" w:rsidRDefault="001F5596" w:rsidP="00DF19E6">
      <w:pPr>
        <w:pStyle w:val="af0"/>
        <w:numPr>
          <w:ilvl w:val="3"/>
          <w:numId w:val="8"/>
        </w:numPr>
        <w:jc w:val="both"/>
      </w:pPr>
      <w:r w:rsidRPr="00724FAC">
        <w:rPr>
          <w:rFonts w:eastAsia="Times New Roman"/>
          <w:bCs/>
          <w:sz w:val="24"/>
          <w:szCs w:val="24"/>
        </w:rPr>
        <w:t xml:space="preserve">При проведении </w:t>
      </w:r>
      <w:r w:rsidR="00AF4200" w:rsidRPr="00724FAC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 w:rsidRPr="00724FAC">
        <w:rPr>
          <w:rFonts w:eastAsia="Times New Roman"/>
          <w:bCs/>
          <w:sz w:val="24"/>
          <w:szCs w:val="24"/>
        </w:rPr>
        <w:t xml:space="preserve">учающихся, </w:t>
      </w:r>
      <w:r w:rsidRPr="00724FAC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 w:rsidRPr="00724FAC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724FAC">
        <w:rPr>
          <w:rFonts w:eastAsia="Times New Roman"/>
          <w:bCs/>
          <w:sz w:val="24"/>
          <w:szCs w:val="24"/>
        </w:rPr>
        <w:t>учебной дисциплине</w:t>
      </w:r>
      <w:r w:rsidR="00A17ADE" w:rsidRPr="00724FAC">
        <w:rPr>
          <w:rFonts w:eastAsia="Times New Roman"/>
          <w:bCs/>
          <w:sz w:val="24"/>
          <w:szCs w:val="24"/>
        </w:rPr>
        <w:t xml:space="preserve"> «Органическая химия»</w:t>
      </w:r>
      <w:r w:rsidRPr="00724FAC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724FAC">
        <w:rPr>
          <w:rFonts w:eastAsia="Times New Roman"/>
          <w:bCs/>
          <w:sz w:val="24"/>
          <w:szCs w:val="24"/>
        </w:rPr>
        <w:t xml:space="preserve">уровень </w:t>
      </w:r>
      <w:r w:rsidRPr="00724FAC">
        <w:rPr>
          <w:rFonts w:eastAsia="Times New Roman"/>
          <w:bCs/>
          <w:sz w:val="24"/>
          <w:szCs w:val="24"/>
        </w:rPr>
        <w:t>сформированност</w:t>
      </w:r>
      <w:r w:rsidR="00382A5D" w:rsidRPr="00724FAC">
        <w:rPr>
          <w:rFonts w:eastAsia="Times New Roman"/>
          <w:bCs/>
          <w:sz w:val="24"/>
          <w:szCs w:val="24"/>
        </w:rPr>
        <w:t>и</w:t>
      </w:r>
      <w:r w:rsidRPr="00724FAC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 w:rsidRPr="00724FAC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 w:rsidRPr="00724FAC">
        <w:rPr>
          <w:rFonts w:eastAsia="Times New Roman"/>
          <w:bCs/>
          <w:sz w:val="24"/>
          <w:szCs w:val="24"/>
        </w:rPr>
        <w:t>по дисциплине</w:t>
      </w:r>
      <w:r w:rsidRPr="00724FAC">
        <w:rPr>
          <w:rFonts w:eastAsia="Times New Roman"/>
          <w:bCs/>
          <w:sz w:val="24"/>
          <w:szCs w:val="24"/>
        </w:rPr>
        <w:t xml:space="preserve">, указанных в разделе </w:t>
      </w:r>
      <w:r w:rsidR="00A2221F" w:rsidRPr="00724FAC">
        <w:rPr>
          <w:rFonts w:eastAsia="Times New Roman"/>
          <w:bCs/>
          <w:sz w:val="24"/>
          <w:szCs w:val="24"/>
        </w:rPr>
        <w:t>2</w:t>
      </w:r>
      <w:r w:rsidRPr="00724FAC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 w:rsidRPr="00724FAC">
        <w:rPr>
          <w:rFonts w:eastAsia="Times New Roman"/>
          <w:bCs/>
          <w:sz w:val="24"/>
          <w:szCs w:val="24"/>
        </w:rPr>
        <w:t>.</w:t>
      </w:r>
    </w:p>
    <w:p w14:paraId="1FA39CC9" w14:textId="65008FED" w:rsidR="00881120" w:rsidRDefault="00A51375" w:rsidP="00B3400A">
      <w:pPr>
        <w:pStyle w:val="2"/>
      </w:pPr>
      <w:r>
        <w:lastRenderedPageBreak/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FD5A56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470"/>
        <w:gridCol w:w="3499"/>
        <w:gridCol w:w="10574"/>
      </w:tblGrid>
      <w:tr w:rsidR="00A55483" w:rsidRPr="00EA29C0" w14:paraId="6DA01A39" w14:textId="77777777" w:rsidTr="00404452">
        <w:trPr>
          <w:tblHeader/>
        </w:trPr>
        <w:tc>
          <w:tcPr>
            <w:tcW w:w="470" w:type="dxa"/>
            <w:shd w:val="clear" w:color="auto" w:fill="DBE5F1" w:themeFill="accent1" w:themeFillTint="33"/>
            <w:vAlign w:val="center"/>
          </w:tcPr>
          <w:p w14:paraId="7BC6E356" w14:textId="3D9577EF" w:rsidR="003F468B" w:rsidRPr="00EA29C0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 w:rsidRPr="00EA29C0">
              <w:rPr>
                <w:b/>
              </w:rPr>
              <w:t xml:space="preserve">№ </w:t>
            </w:r>
            <w:proofErr w:type="spellStart"/>
            <w:r w:rsidRPr="00EA29C0">
              <w:rPr>
                <w:b/>
              </w:rPr>
              <w:t>пп</w:t>
            </w:r>
            <w:proofErr w:type="spellEnd"/>
          </w:p>
        </w:tc>
        <w:tc>
          <w:tcPr>
            <w:tcW w:w="3499" w:type="dxa"/>
            <w:shd w:val="clear" w:color="auto" w:fill="DBE5F1" w:themeFill="accent1" w:themeFillTint="33"/>
            <w:vAlign w:val="center"/>
          </w:tcPr>
          <w:p w14:paraId="180C62B0" w14:textId="619E677D" w:rsidR="008E2B62" w:rsidRPr="00EA29C0" w:rsidRDefault="003F468B" w:rsidP="009F282F">
            <w:pPr>
              <w:pStyle w:val="af0"/>
              <w:ind w:left="0"/>
              <w:jc w:val="center"/>
              <w:rPr>
                <w:b/>
              </w:rPr>
            </w:pPr>
            <w:r w:rsidRPr="00EA29C0">
              <w:rPr>
                <w:b/>
              </w:rPr>
              <w:t>Формы текущего контроля</w:t>
            </w:r>
          </w:p>
        </w:tc>
        <w:tc>
          <w:tcPr>
            <w:tcW w:w="10574" w:type="dxa"/>
            <w:shd w:val="clear" w:color="auto" w:fill="DBE5F1" w:themeFill="accent1" w:themeFillTint="33"/>
            <w:vAlign w:val="center"/>
          </w:tcPr>
          <w:p w14:paraId="2E32CAF0" w14:textId="77777777" w:rsidR="003F468B" w:rsidRPr="00EA29C0" w:rsidRDefault="003F468B" w:rsidP="00DF19E6">
            <w:pPr>
              <w:pStyle w:val="af0"/>
              <w:numPr>
                <w:ilvl w:val="3"/>
                <w:numId w:val="9"/>
              </w:numPr>
              <w:ind w:firstLine="0"/>
              <w:jc w:val="center"/>
              <w:rPr>
                <w:b/>
              </w:rPr>
            </w:pPr>
            <w:r w:rsidRPr="00EA29C0">
              <w:rPr>
                <w:b/>
              </w:rPr>
              <w:t>Примеры типовых заданий</w:t>
            </w:r>
          </w:p>
        </w:tc>
      </w:tr>
      <w:tr w:rsidR="005F139B" w:rsidRPr="00EA29C0" w14:paraId="7D55BB2A" w14:textId="77777777" w:rsidTr="00404452">
        <w:trPr>
          <w:trHeight w:val="283"/>
        </w:trPr>
        <w:tc>
          <w:tcPr>
            <w:tcW w:w="470" w:type="dxa"/>
          </w:tcPr>
          <w:p w14:paraId="321AF006" w14:textId="68644EC3" w:rsidR="005F139B" w:rsidRPr="00EA29C0" w:rsidRDefault="00FF099C" w:rsidP="005F139B">
            <w:bookmarkStart w:id="7" w:name="_Hlk103011828"/>
            <w:r w:rsidRPr="00EA29C0">
              <w:t>1</w:t>
            </w:r>
          </w:p>
        </w:tc>
        <w:tc>
          <w:tcPr>
            <w:tcW w:w="3499" w:type="dxa"/>
          </w:tcPr>
          <w:p w14:paraId="7D2365C2" w14:textId="426E98ED" w:rsidR="00EC460D" w:rsidRDefault="00DB3795" w:rsidP="00EC460D">
            <w:bookmarkStart w:id="8" w:name="_Hlk103011737"/>
            <w:r>
              <w:t>З</w:t>
            </w:r>
            <w:r w:rsidR="005F139B" w:rsidRPr="00EA29C0">
              <w:t>адание для самостоятельной работы по разделу дисциплины «</w:t>
            </w:r>
            <w:r>
              <w:t xml:space="preserve">Биологически важные классы </w:t>
            </w:r>
            <w:r w:rsidR="00EC460D">
              <w:t>органических</w:t>
            </w:r>
            <w:r>
              <w:t xml:space="preserve"> соединений</w:t>
            </w:r>
            <w:r w:rsidR="00122F50">
              <w:t>»</w:t>
            </w:r>
          </w:p>
          <w:p w14:paraId="422D2750" w14:textId="27ED909E" w:rsidR="00EC460D" w:rsidRPr="00122F50" w:rsidRDefault="00EC460D" w:rsidP="00EC460D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t>Общие закономерности реакционной способности органических соединений.</w:t>
            </w:r>
          </w:p>
          <w:bookmarkEnd w:id="8"/>
          <w:p w14:paraId="4E76DEA3" w14:textId="2E49040D" w:rsidR="005F139B" w:rsidRPr="00EA29C0" w:rsidRDefault="005F139B" w:rsidP="00EC460D"/>
        </w:tc>
        <w:tc>
          <w:tcPr>
            <w:tcW w:w="10574" w:type="dxa"/>
          </w:tcPr>
          <w:p w14:paraId="01C54091" w14:textId="77777777" w:rsidR="00122F50" w:rsidRPr="00122F50" w:rsidRDefault="00122F50" w:rsidP="00122F50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t xml:space="preserve">1. Схемы реакций галогенирования </w:t>
            </w:r>
            <w:proofErr w:type="spellStart"/>
            <w:r w:rsidRPr="00122F50">
              <w:rPr>
                <w:rFonts w:eastAsiaTheme="minorHAnsi"/>
                <w:lang w:eastAsia="en-US"/>
              </w:rPr>
              <w:t>алканов</w:t>
            </w:r>
            <w:proofErr w:type="spellEnd"/>
            <w:r w:rsidRPr="00122F50">
              <w:rPr>
                <w:rFonts w:eastAsiaTheme="minorHAnsi"/>
                <w:lang w:eastAsia="en-US"/>
              </w:rPr>
              <w:t>, функциональных производных бензола.</w:t>
            </w:r>
          </w:p>
          <w:p w14:paraId="074AAA69" w14:textId="77777777" w:rsidR="00122F50" w:rsidRPr="00122F50" w:rsidRDefault="00122F50" w:rsidP="00122F50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t xml:space="preserve">2. Реакции окисления, образование пероксидов и </w:t>
            </w:r>
            <w:proofErr w:type="spellStart"/>
            <w:r w:rsidRPr="00122F50">
              <w:rPr>
                <w:rFonts w:eastAsiaTheme="minorHAnsi"/>
                <w:lang w:eastAsia="en-US"/>
              </w:rPr>
              <w:t>гидропероксидов</w:t>
            </w:r>
            <w:proofErr w:type="spellEnd"/>
            <w:r w:rsidRPr="00122F50">
              <w:rPr>
                <w:rFonts w:eastAsiaTheme="minorHAnsi"/>
                <w:lang w:eastAsia="en-US"/>
              </w:rPr>
              <w:t xml:space="preserve">, </w:t>
            </w:r>
            <w:proofErr w:type="spellStart"/>
            <w:r w:rsidRPr="00122F50">
              <w:rPr>
                <w:rFonts w:eastAsiaTheme="minorHAnsi"/>
                <w:lang w:eastAsia="en-US"/>
              </w:rPr>
              <w:t>автоокисление</w:t>
            </w:r>
            <w:proofErr w:type="spellEnd"/>
            <w:r w:rsidRPr="00122F50">
              <w:rPr>
                <w:rFonts w:eastAsiaTheme="minorHAnsi"/>
                <w:lang w:eastAsia="en-US"/>
              </w:rPr>
              <w:t xml:space="preserve">. (привести примеры). Окисление </w:t>
            </w:r>
            <w:proofErr w:type="spellStart"/>
            <w:r w:rsidRPr="00122F50">
              <w:rPr>
                <w:rFonts w:eastAsiaTheme="minorHAnsi"/>
                <w:lang w:eastAsia="en-US"/>
              </w:rPr>
              <w:t>алкилбензолов</w:t>
            </w:r>
            <w:proofErr w:type="spellEnd"/>
            <w:r w:rsidRPr="00122F50">
              <w:rPr>
                <w:rFonts w:eastAsiaTheme="minorHAnsi"/>
                <w:lang w:eastAsia="en-US"/>
              </w:rPr>
              <w:t>.</w:t>
            </w:r>
          </w:p>
          <w:p w14:paraId="5678264F" w14:textId="77777777" w:rsidR="00122F50" w:rsidRPr="00122F50" w:rsidRDefault="00122F50" w:rsidP="00122F50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t xml:space="preserve">3. Реакции окисления </w:t>
            </w:r>
            <w:r w:rsidRPr="00122F50">
              <w:rPr>
                <w:rFonts w:eastAsiaTheme="minorHAnsi"/>
                <w:lang w:val="en-US" w:eastAsia="en-US"/>
              </w:rPr>
              <w:t>in</w:t>
            </w:r>
            <w:r w:rsidRPr="00122F50">
              <w:rPr>
                <w:rFonts w:eastAsiaTheme="minorHAnsi"/>
                <w:lang w:eastAsia="en-US"/>
              </w:rPr>
              <w:t xml:space="preserve"> </w:t>
            </w:r>
            <w:r w:rsidRPr="00122F50">
              <w:rPr>
                <w:rFonts w:eastAsiaTheme="minorHAnsi"/>
                <w:lang w:val="en-US" w:eastAsia="en-US"/>
              </w:rPr>
              <w:t>vivo</w:t>
            </w:r>
            <w:r w:rsidRPr="00122F50">
              <w:rPr>
                <w:rFonts w:eastAsiaTheme="minorHAnsi"/>
                <w:lang w:eastAsia="en-US"/>
              </w:rPr>
              <w:t xml:space="preserve">. Антиоксиданты. </w:t>
            </w:r>
          </w:p>
          <w:p w14:paraId="5A627CF4" w14:textId="77777777" w:rsidR="00122F50" w:rsidRPr="00122F50" w:rsidRDefault="00122F50" w:rsidP="00122F50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t xml:space="preserve">4. Реакции присоединения по двойной связи (галогенирование, </w:t>
            </w:r>
            <w:proofErr w:type="spellStart"/>
            <w:r w:rsidRPr="00122F50">
              <w:rPr>
                <w:rFonts w:eastAsiaTheme="minorHAnsi"/>
                <w:lang w:eastAsia="en-US"/>
              </w:rPr>
              <w:t>гидрогалогенирование</w:t>
            </w:r>
            <w:proofErr w:type="spellEnd"/>
            <w:r w:rsidRPr="00122F50">
              <w:rPr>
                <w:rFonts w:eastAsiaTheme="minorHAnsi"/>
                <w:lang w:eastAsia="en-US"/>
              </w:rPr>
              <w:t xml:space="preserve">, гидратация). </w:t>
            </w:r>
          </w:p>
          <w:p w14:paraId="0F608C83" w14:textId="77777777" w:rsidR="00122F50" w:rsidRPr="00122F50" w:rsidRDefault="00122F50" w:rsidP="00122F50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t xml:space="preserve">5. Зависимость скорости присоединения </w:t>
            </w:r>
            <w:proofErr w:type="spellStart"/>
            <w:r w:rsidRPr="00122F50">
              <w:rPr>
                <w:rFonts w:eastAsiaTheme="minorHAnsi"/>
                <w:lang w:eastAsia="en-US"/>
              </w:rPr>
              <w:t>галогеноводородов</w:t>
            </w:r>
            <w:proofErr w:type="spellEnd"/>
            <w:r w:rsidRPr="00122F50">
              <w:rPr>
                <w:rFonts w:eastAsiaTheme="minorHAnsi"/>
                <w:lang w:eastAsia="en-US"/>
              </w:rPr>
              <w:t xml:space="preserve"> от строения </w:t>
            </w:r>
            <w:proofErr w:type="spellStart"/>
            <w:r w:rsidRPr="00122F50">
              <w:rPr>
                <w:rFonts w:eastAsiaTheme="minorHAnsi"/>
                <w:lang w:eastAsia="en-US"/>
              </w:rPr>
              <w:t>алкенов</w:t>
            </w:r>
            <w:proofErr w:type="spellEnd"/>
            <w:r w:rsidRPr="00122F50">
              <w:rPr>
                <w:rFonts w:eastAsiaTheme="minorHAnsi"/>
                <w:lang w:eastAsia="en-US"/>
              </w:rPr>
              <w:t>.</w:t>
            </w:r>
          </w:p>
          <w:p w14:paraId="05FB3856" w14:textId="77777777" w:rsidR="00122F50" w:rsidRPr="00122F50" w:rsidRDefault="00122F50" w:rsidP="00122F50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t xml:space="preserve">6. Особенности присоединения к производным </w:t>
            </w:r>
            <w:proofErr w:type="spellStart"/>
            <w:r w:rsidRPr="00122F50">
              <w:rPr>
                <w:rFonts w:eastAsiaTheme="minorHAnsi"/>
                <w:lang w:eastAsia="en-US"/>
              </w:rPr>
              <w:t>алкенов</w:t>
            </w:r>
            <w:proofErr w:type="spellEnd"/>
            <w:r w:rsidRPr="00122F50">
              <w:rPr>
                <w:rFonts w:eastAsiaTheme="minorHAnsi"/>
                <w:lang w:eastAsia="en-US"/>
              </w:rPr>
              <w:t xml:space="preserve"> с электроноакцепторными заместителями. Биологическое значение реакции гидратации </w:t>
            </w:r>
            <w:proofErr w:type="gramStart"/>
            <w:r w:rsidRPr="00122F50">
              <w:rPr>
                <w:rFonts w:eastAsiaTheme="minorHAnsi"/>
                <w:lang w:eastAsia="en-US"/>
              </w:rPr>
              <w:t>α,β</w:t>
            </w:r>
            <w:proofErr w:type="gramEnd"/>
            <w:r w:rsidRPr="00122F50">
              <w:rPr>
                <w:rFonts w:eastAsiaTheme="minorHAnsi"/>
                <w:lang w:eastAsia="en-US"/>
              </w:rPr>
              <w:t>-ненасыщенных кислот.</w:t>
            </w:r>
          </w:p>
          <w:p w14:paraId="11ACFE4E" w14:textId="77777777" w:rsidR="00122F50" w:rsidRPr="00122F50" w:rsidRDefault="00122F50" w:rsidP="00122F50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t xml:space="preserve">7. Алкилирование </w:t>
            </w:r>
            <w:proofErr w:type="spellStart"/>
            <w:r w:rsidRPr="00122F50">
              <w:rPr>
                <w:rFonts w:eastAsiaTheme="minorHAnsi"/>
                <w:lang w:eastAsia="en-US"/>
              </w:rPr>
              <w:t>алкенов</w:t>
            </w:r>
            <w:proofErr w:type="spellEnd"/>
            <w:r w:rsidRPr="00122F50">
              <w:rPr>
                <w:rFonts w:eastAsiaTheme="minorHAnsi"/>
                <w:lang w:eastAsia="en-US"/>
              </w:rPr>
              <w:t xml:space="preserve"> </w:t>
            </w:r>
            <w:proofErr w:type="spellStart"/>
            <w:r w:rsidRPr="00122F50">
              <w:rPr>
                <w:rFonts w:eastAsiaTheme="minorHAnsi"/>
                <w:lang w:eastAsia="en-US"/>
              </w:rPr>
              <w:t>карбокатионами</w:t>
            </w:r>
            <w:proofErr w:type="spellEnd"/>
            <w:r w:rsidRPr="00122F50">
              <w:rPr>
                <w:rFonts w:eastAsiaTheme="minorHAnsi"/>
                <w:lang w:eastAsia="en-US"/>
              </w:rPr>
              <w:t xml:space="preserve"> в биохимических процессах. (образование и роль 3-метилбутен-2-ил </w:t>
            </w:r>
            <w:proofErr w:type="spellStart"/>
            <w:r w:rsidRPr="00122F50">
              <w:rPr>
                <w:rFonts w:eastAsiaTheme="minorHAnsi"/>
                <w:lang w:eastAsia="en-US"/>
              </w:rPr>
              <w:t>карбокатиона</w:t>
            </w:r>
            <w:proofErr w:type="spellEnd"/>
            <w:r w:rsidRPr="00122F50">
              <w:rPr>
                <w:rFonts w:eastAsiaTheme="minorHAnsi"/>
                <w:lang w:eastAsia="en-US"/>
              </w:rPr>
              <w:t>).</w:t>
            </w:r>
          </w:p>
          <w:p w14:paraId="34A4BF9E" w14:textId="77777777" w:rsidR="00122F50" w:rsidRPr="00122F50" w:rsidRDefault="00122F50" w:rsidP="00122F50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t xml:space="preserve">8. Реакции </w:t>
            </w:r>
            <w:proofErr w:type="spellStart"/>
            <w:r w:rsidRPr="00122F50">
              <w:rPr>
                <w:rFonts w:eastAsiaTheme="minorHAnsi"/>
                <w:lang w:eastAsia="en-US"/>
              </w:rPr>
              <w:t>электрофильного</w:t>
            </w:r>
            <w:proofErr w:type="spellEnd"/>
            <w:r w:rsidRPr="00122F50">
              <w:rPr>
                <w:rFonts w:eastAsiaTheme="minorHAnsi"/>
                <w:lang w:eastAsia="en-US"/>
              </w:rPr>
              <w:t xml:space="preserve"> замещения в ароматических соединениях (галогенирование, нитрование, алкилирование, ацилирование).</w:t>
            </w:r>
          </w:p>
          <w:p w14:paraId="2F57DC9A" w14:textId="77777777" w:rsidR="00122F50" w:rsidRPr="00122F50" w:rsidRDefault="00122F50" w:rsidP="00122F50">
            <w:pPr>
              <w:rPr>
                <w:rFonts w:eastAsiaTheme="minorHAnsi"/>
                <w:lang w:eastAsia="en-US"/>
              </w:rPr>
            </w:pPr>
            <w:r w:rsidRPr="00122F50">
              <w:rPr>
                <w:rFonts w:eastAsiaTheme="minorHAnsi"/>
                <w:lang w:eastAsia="en-US"/>
              </w:rPr>
              <w:t xml:space="preserve">9. Галогенирование </w:t>
            </w:r>
            <w:r w:rsidRPr="00122F50">
              <w:rPr>
                <w:rFonts w:eastAsiaTheme="minorHAnsi"/>
                <w:lang w:val="en-US" w:eastAsia="en-US"/>
              </w:rPr>
              <w:t>in</w:t>
            </w:r>
            <w:r w:rsidRPr="00122F50">
              <w:rPr>
                <w:rFonts w:eastAsiaTheme="minorHAnsi"/>
                <w:lang w:eastAsia="en-US"/>
              </w:rPr>
              <w:t xml:space="preserve"> </w:t>
            </w:r>
            <w:r w:rsidRPr="00122F50">
              <w:rPr>
                <w:rFonts w:eastAsiaTheme="minorHAnsi"/>
                <w:lang w:val="en-US" w:eastAsia="en-US"/>
              </w:rPr>
              <w:t>vivo</w:t>
            </w:r>
            <w:r w:rsidRPr="00122F50">
              <w:rPr>
                <w:rFonts w:eastAsiaTheme="minorHAnsi"/>
                <w:lang w:eastAsia="en-US"/>
              </w:rPr>
              <w:t xml:space="preserve"> α-аминокислоты тирозина.</w:t>
            </w:r>
          </w:p>
          <w:p w14:paraId="4147DF7E" w14:textId="59F3C6FC" w:rsidR="005F139B" w:rsidRPr="00122F50" w:rsidRDefault="00122F50" w:rsidP="005F024A">
            <w:r w:rsidRPr="00122F50">
              <w:rPr>
                <w:rFonts w:eastAsiaTheme="minorHAnsi"/>
                <w:lang w:eastAsia="en-US"/>
              </w:rPr>
              <w:t>10. Алкилирование ароматических органических соединений при биосинтезе жирорастворимых витаминов (пример реакции).</w:t>
            </w:r>
          </w:p>
        </w:tc>
      </w:tr>
      <w:tr w:rsidR="005F139B" w:rsidRPr="00EA29C0" w14:paraId="7B1A101B" w14:textId="77777777" w:rsidTr="00404452">
        <w:trPr>
          <w:trHeight w:val="283"/>
        </w:trPr>
        <w:tc>
          <w:tcPr>
            <w:tcW w:w="470" w:type="dxa"/>
          </w:tcPr>
          <w:p w14:paraId="6002D27E" w14:textId="550CC5FB" w:rsidR="005F139B" w:rsidRPr="00EA29C0" w:rsidRDefault="00FF099C" w:rsidP="005F139B">
            <w:bookmarkStart w:id="9" w:name="_Hlk103011901"/>
            <w:bookmarkEnd w:id="7"/>
            <w:r w:rsidRPr="00EA29C0">
              <w:t>2</w:t>
            </w:r>
          </w:p>
        </w:tc>
        <w:tc>
          <w:tcPr>
            <w:tcW w:w="3499" w:type="dxa"/>
          </w:tcPr>
          <w:p w14:paraId="4A243CD7" w14:textId="6BAF27B1" w:rsidR="005F139B" w:rsidRPr="00EC460D" w:rsidRDefault="008D7B3A" w:rsidP="005F139B">
            <w:bookmarkStart w:id="10" w:name="_Hlk103011858"/>
            <w:r w:rsidRPr="00EC460D">
              <w:t xml:space="preserve">Задание для самостоятельной работы по разделу дисциплины </w:t>
            </w:r>
            <w:r w:rsidR="005F139B" w:rsidRPr="00EC460D">
              <w:t>«</w:t>
            </w:r>
            <w:r w:rsidRPr="00EC460D">
              <w:t xml:space="preserve">Биологически важные классы </w:t>
            </w:r>
            <w:r w:rsidR="00EC460D" w:rsidRPr="00EC460D">
              <w:t>органических</w:t>
            </w:r>
            <w:r w:rsidRPr="00EC460D">
              <w:t xml:space="preserve"> соединений</w:t>
            </w:r>
            <w:r w:rsidR="00EC460D" w:rsidRPr="00EC460D">
              <w:t>»</w:t>
            </w:r>
            <w:r w:rsidRPr="00EC460D">
              <w:t xml:space="preserve">. </w:t>
            </w:r>
          </w:p>
          <w:p w14:paraId="110DB64B" w14:textId="56171637" w:rsidR="00EC460D" w:rsidRPr="00EC460D" w:rsidRDefault="00EC460D" w:rsidP="005F139B">
            <w:r w:rsidRPr="00EC460D">
              <w:t>Биологически важные классы монофункциональных органических соединений</w:t>
            </w:r>
          </w:p>
          <w:bookmarkEnd w:id="10"/>
          <w:p w14:paraId="67521B90" w14:textId="6B3ED9D2" w:rsidR="005F139B" w:rsidRPr="00EC460D" w:rsidRDefault="005F139B" w:rsidP="005F139B">
            <w:pPr>
              <w:ind w:left="42"/>
            </w:pPr>
          </w:p>
        </w:tc>
        <w:tc>
          <w:tcPr>
            <w:tcW w:w="10574" w:type="dxa"/>
          </w:tcPr>
          <w:p w14:paraId="7C5D4488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>1. Классификация спиртов и фенолов.</w:t>
            </w:r>
          </w:p>
          <w:p w14:paraId="211AFD56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 xml:space="preserve">2. Сравнение кислотности спиртов и одноатомных фенолов. </w:t>
            </w:r>
          </w:p>
          <w:p w14:paraId="23759440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>3. Качественная реакция на фенолы.</w:t>
            </w:r>
          </w:p>
          <w:p w14:paraId="70C52414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>4. Влияние гидроксильных групп в алифатических и ароматических соединениях на их биологическую активность.</w:t>
            </w:r>
          </w:p>
          <w:p w14:paraId="56060262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 xml:space="preserve">5. Физиологическая активность спиртов и фенолов, свойства и характеристики </w:t>
            </w:r>
            <w:bookmarkStart w:id="11" w:name="_Hlk67443349"/>
            <w:r w:rsidRPr="005F024A">
              <w:rPr>
                <w:rFonts w:eastAsiaTheme="minorHAnsi"/>
                <w:lang w:eastAsia="en-US"/>
              </w:rPr>
              <w:t>(метанол, этанол, бутанол, фенол, крезолы, тимол, диэтиловый эфир</w:t>
            </w:r>
            <w:bookmarkEnd w:id="11"/>
            <w:r w:rsidRPr="005F024A">
              <w:rPr>
                <w:rFonts w:eastAsiaTheme="minorHAnsi"/>
                <w:lang w:eastAsia="en-US"/>
              </w:rPr>
              <w:t>). Применение.</w:t>
            </w:r>
          </w:p>
          <w:p w14:paraId="3F9651D4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>6. Тиолы и их производные. Физические свойства, кислотность.</w:t>
            </w:r>
          </w:p>
          <w:p w14:paraId="04CDFEE5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 xml:space="preserve">7. Получение тиолов, сульфидов, дисульфидов. Используя </w:t>
            </w:r>
            <w:proofErr w:type="spellStart"/>
            <w:r w:rsidRPr="005F024A">
              <w:rPr>
                <w:rFonts w:eastAsiaTheme="minorHAnsi"/>
                <w:lang w:eastAsia="en-US"/>
              </w:rPr>
              <w:t>метантиол</w:t>
            </w:r>
            <w:proofErr w:type="spellEnd"/>
            <w:r w:rsidRPr="005F024A">
              <w:rPr>
                <w:rFonts w:eastAsiaTheme="minorHAnsi"/>
                <w:lang w:eastAsia="en-US"/>
              </w:rPr>
              <w:t xml:space="preserve"> получить диметилсульфид, </w:t>
            </w:r>
            <w:proofErr w:type="spellStart"/>
            <w:r w:rsidRPr="005F024A">
              <w:rPr>
                <w:rFonts w:eastAsiaTheme="minorHAnsi"/>
                <w:lang w:eastAsia="en-US"/>
              </w:rPr>
              <w:t>диметилдисульфид</w:t>
            </w:r>
            <w:proofErr w:type="spellEnd"/>
            <w:r w:rsidRPr="005F024A">
              <w:rPr>
                <w:rFonts w:eastAsiaTheme="minorHAnsi"/>
                <w:lang w:eastAsia="en-US"/>
              </w:rPr>
              <w:t xml:space="preserve">. </w:t>
            </w:r>
          </w:p>
          <w:p w14:paraId="6DB8589A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 xml:space="preserve">8. </w:t>
            </w:r>
            <w:bookmarkStart w:id="12" w:name="_Hlk74748779"/>
            <w:r w:rsidRPr="005F024A">
              <w:rPr>
                <w:rFonts w:eastAsiaTheme="minorHAnsi"/>
                <w:lang w:eastAsia="en-US"/>
              </w:rPr>
              <w:t xml:space="preserve">Реакции окисления сульфидов. Применение продуктов окисления (диметилсульфоксид (ДМСО), </w:t>
            </w:r>
            <w:proofErr w:type="gramStart"/>
            <w:r w:rsidRPr="005F024A">
              <w:rPr>
                <w:rFonts w:eastAsiaTheme="minorHAnsi"/>
                <w:lang w:eastAsia="en-US"/>
              </w:rPr>
              <w:t>п,п</w:t>
            </w:r>
            <w:proofErr w:type="gramEnd"/>
            <w:r w:rsidRPr="005F024A">
              <w:rPr>
                <w:rFonts w:eastAsiaTheme="minorHAnsi"/>
                <w:lang w:eastAsia="en-US"/>
              </w:rPr>
              <w:t>”-</w:t>
            </w:r>
            <w:proofErr w:type="spellStart"/>
            <w:r w:rsidRPr="005F024A">
              <w:rPr>
                <w:rFonts w:eastAsiaTheme="minorHAnsi"/>
                <w:lang w:eastAsia="en-US"/>
              </w:rPr>
              <w:t>диметилсульфон</w:t>
            </w:r>
            <w:proofErr w:type="spellEnd"/>
            <w:r w:rsidRPr="005F024A">
              <w:rPr>
                <w:rFonts w:eastAsiaTheme="minorHAnsi"/>
                <w:lang w:eastAsia="en-US"/>
              </w:rPr>
              <w:t>(ДДС).</w:t>
            </w:r>
            <w:bookmarkEnd w:id="12"/>
          </w:p>
          <w:p w14:paraId="542BFBBD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 xml:space="preserve">9. </w:t>
            </w:r>
            <w:bookmarkStart w:id="13" w:name="_Hlk74748857"/>
            <w:proofErr w:type="spellStart"/>
            <w:r w:rsidRPr="005F024A">
              <w:rPr>
                <w:rFonts w:eastAsiaTheme="minorHAnsi"/>
                <w:lang w:eastAsia="en-US"/>
              </w:rPr>
              <w:t>Липоевая</w:t>
            </w:r>
            <w:proofErr w:type="spellEnd"/>
            <w:r w:rsidRPr="005F024A">
              <w:rPr>
                <w:rFonts w:eastAsiaTheme="minorHAnsi"/>
                <w:lang w:eastAsia="en-US"/>
              </w:rPr>
              <w:t xml:space="preserve"> кислота – дисульфид, участвующий в биохимическом окислении. Написать схему превращения </w:t>
            </w:r>
            <w:proofErr w:type="spellStart"/>
            <w:r w:rsidRPr="005F024A">
              <w:rPr>
                <w:rFonts w:eastAsiaTheme="minorHAnsi"/>
                <w:lang w:eastAsia="en-US"/>
              </w:rPr>
              <w:t>дитиол</w:t>
            </w:r>
            <w:proofErr w:type="spellEnd"/>
            <w:r w:rsidRPr="005F024A">
              <w:rPr>
                <w:rFonts w:eastAsiaTheme="minorHAnsi"/>
                <w:lang w:eastAsia="en-US"/>
              </w:rPr>
              <w:t xml:space="preserve"> – дисульфид</w:t>
            </w:r>
            <w:bookmarkEnd w:id="13"/>
            <w:r w:rsidRPr="005F024A">
              <w:rPr>
                <w:rFonts w:eastAsiaTheme="minorHAnsi"/>
                <w:lang w:eastAsia="en-US"/>
              </w:rPr>
              <w:t>.</w:t>
            </w:r>
          </w:p>
          <w:p w14:paraId="36655BCD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 xml:space="preserve">10. </w:t>
            </w:r>
            <w:r w:rsidRPr="005F024A">
              <w:rPr>
                <w:rFonts w:eastAsiaTheme="minorHAnsi"/>
                <w:color w:val="333333"/>
                <w:shd w:val="clear" w:color="auto" w:fill="FFFFFF"/>
                <w:lang w:eastAsia="en-US"/>
              </w:rPr>
              <w:t>Привести химизм действия отравляющего вещества люизит.</w:t>
            </w:r>
          </w:p>
          <w:p w14:paraId="697F8EA7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 xml:space="preserve">11. </w:t>
            </w:r>
            <w:r w:rsidRPr="005F024A">
              <w:rPr>
                <w:rFonts w:eastAsiaTheme="minorHAnsi"/>
                <w:color w:val="333333"/>
                <w:shd w:val="clear" w:color="auto" w:fill="FFFFFF"/>
                <w:lang w:eastAsia="en-US"/>
              </w:rPr>
              <w:t>Привести принцип действия антидота отравляющего вещества люизит.</w:t>
            </w:r>
          </w:p>
          <w:p w14:paraId="5D908BEF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lastRenderedPageBreak/>
              <w:t xml:space="preserve">12. </w:t>
            </w:r>
            <w:bookmarkStart w:id="14" w:name="_Hlk74749075"/>
            <w:r w:rsidRPr="005F024A">
              <w:rPr>
                <w:rFonts w:eastAsiaTheme="minorHAnsi"/>
                <w:lang w:eastAsia="en-US"/>
              </w:rPr>
              <w:t xml:space="preserve">Способы получения вторичных, третичных аминов. </w:t>
            </w:r>
            <w:bookmarkEnd w:id="14"/>
            <w:r w:rsidRPr="005F024A">
              <w:rPr>
                <w:rFonts w:eastAsiaTheme="minorHAnsi"/>
                <w:lang w:eastAsia="en-US"/>
              </w:rPr>
              <w:t xml:space="preserve">Из бромэтана получить первичный, вторичный и третичный амин. Из хлорбензола получить </w:t>
            </w:r>
            <w:proofErr w:type="spellStart"/>
            <w:r w:rsidRPr="005F024A">
              <w:rPr>
                <w:rFonts w:eastAsiaTheme="minorHAnsi"/>
                <w:lang w:eastAsia="en-US"/>
              </w:rPr>
              <w:t>метилфениламин</w:t>
            </w:r>
            <w:proofErr w:type="spellEnd"/>
            <w:r w:rsidRPr="005F024A">
              <w:rPr>
                <w:rFonts w:eastAsiaTheme="minorHAnsi"/>
                <w:lang w:eastAsia="en-US"/>
              </w:rPr>
              <w:t>, дифениламин.</w:t>
            </w:r>
          </w:p>
          <w:p w14:paraId="0D5545EA" w14:textId="77777777" w:rsidR="005F024A" w:rsidRPr="005F024A" w:rsidRDefault="005F024A" w:rsidP="005F024A">
            <w:pPr>
              <w:rPr>
                <w:rFonts w:eastAsiaTheme="minorHAnsi"/>
                <w:lang w:eastAsia="en-US"/>
              </w:rPr>
            </w:pPr>
            <w:r w:rsidRPr="005F024A">
              <w:rPr>
                <w:rFonts w:eastAsiaTheme="minorHAnsi"/>
                <w:lang w:eastAsia="en-US"/>
              </w:rPr>
              <w:t xml:space="preserve">13. Реакции первичных и вторичных аминов с азотистой кислотой. Последствия превращения </w:t>
            </w:r>
            <w:r w:rsidRPr="005F024A">
              <w:rPr>
                <w:rFonts w:eastAsiaTheme="minorHAnsi"/>
                <w:lang w:val="en-US" w:eastAsia="en-US"/>
              </w:rPr>
              <w:t>in</w:t>
            </w:r>
            <w:r w:rsidRPr="005F024A">
              <w:rPr>
                <w:rFonts w:eastAsiaTheme="minorHAnsi"/>
                <w:lang w:eastAsia="en-US"/>
              </w:rPr>
              <w:t xml:space="preserve"> </w:t>
            </w:r>
            <w:r w:rsidRPr="005F024A">
              <w:rPr>
                <w:rFonts w:eastAsiaTheme="minorHAnsi"/>
                <w:lang w:val="en-US" w:eastAsia="en-US"/>
              </w:rPr>
              <w:t>vivo</w:t>
            </w:r>
            <w:r w:rsidRPr="005F024A">
              <w:rPr>
                <w:rFonts w:eastAsiaTheme="minorHAnsi"/>
                <w:lang w:eastAsia="en-US"/>
              </w:rPr>
              <w:t xml:space="preserve"> нитратов, содержащихся в растениях.</w:t>
            </w:r>
          </w:p>
          <w:p w14:paraId="53F863D0" w14:textId="03BBE2AD" w:rsidR="005F139B" w:rsidRPr="005F024A" w:rsidRDefault="005F024A" w:rsidP="005F024A">
            <w:r w:rsidRPr="005F024A">
              <w:rPr>
                <w:rFonts w:eastAsiaTheme="minorHAnsi"/>
                <w:lang w:eastAsia="en-US"/>
              </w:rPr>
              <w:t>14. Ароматические амины. Токсичность и области применения.</w:t>
            </w:r>
          </w:p>
        </w:tc>
      </w:tr>
      <w:bookmarkEnd w:id="9"/>
      <w:tr w:rsidR="004072B5" w:rsidRPr="00EA29C0" w14:paraId="64F1CE2E" w14:textId="77777777" w:rsidTr="00404452">
        <w:trPr>
          <w:trHeight w:val="283"/>
        </w:trPr>
        <w:tc>
          <w:tcPr>
            <w:tcW w:w="470" w:type="dxa"/>
          </w:tcPr>
          <w:p w14:paraId="3F200DAE" w14:textId="2D26401B" w:rsidR="004072B5" w:rsidRPr="00EA29C0" w:rsidRDefault="00AA561F" w:rsidP="004072B5">
            <w:r>
              <w:lastRenderedPageBreak/>
              <w:t>3</w:t>
            </w:r>
          </w:p>
        </w:tc>
        <w:tc>
          <w:tcPr>
            <w:tcW w:w="3499" w:type="dxa"/>
          </w:tcPr>
          <w:p w14:paraId="517A69AD" w14:textId="567E87CC" w:rsidR="004072B5" w:rsidRDefault="004072B5" w:rsidP="004072B5">
            <w:pPr>
              <w:ind w:left="42"/>
            </w:pPr>
            <w:bookmarkStart w:id="15" w:name="_Hlk103012600"/>
            <w:r w:rsidRPr="00EC460D">
              <w:t>Задание для самостоятельной работы по разделу дисциплины</w:t>
            </w:r>
            <w:r>
              <w:t>»</w:t>
            </w:r>
          </w:p>
          <w:p w14:paraId="4BB9B3B0" w14:textId="254A6AF3" w:rsidR="004072B5" w:rsidRPr="00EA29C0" w:rsidRDefault="004072B5" w:rsidP="004072B5">
            <w:pPr>
              <w:ind w:left="42"/>
            </w:pPr>
            <w:r>
              <w:t>«</w:t>
            </w:r>
            <w:r w:rsidRPr="002E2097">
              <w:t>Биополимеры и их структурные компоненты</w:t>
            </w:r>
            <w:r>
              <w:t>».</w:t>
            </w:r>
            <w:bookmarkEnd w:id="15"/>
            <w:r>
              <w:t xml:space="preserve"> Аминокислоты.</w:t>
            </w:r>
          </w:p>
        </w:tc>
        <w:tc>
          <w:tcPr>
            <w:tcW w:w="10574" w:type="dxa"/>
          </w:tcPr>
          <w:p w14:paraId="46C04F99" w14:textId="77777777" w:rsidR="004072B5" w:rsidRPr="002E2097" w:rsidRDefault="004072B5" w:rsidP="004072B5">
            <w:pPr>
              <w:jc w:val="both"/>
            </w:pPr>
            <w:r w:rsidRPr="002E2097">
              <w:t>I. Аминокислоты, белки.</w:t>
            </w:r>
          </w:p>
          <w:p w14:paraId="5ABA85E2" w14:textId="77777777" w:rsidR="004072B5" w:rsidRPr="002E2097" w:rsidRDefault="004072B5" w:rsidP="004072B5">
            <w:pPr>
              <w:jc w:val="both"/>
            </w:pPr>
            <w:r w:rsidRPr="002E2097">
              <w:t xml:space="preserve">Аминокислоты – </w:t>
            </w:r>
            <w:proofErr w:type="spellStart"/>
            <w:r w:rsidRPr="002E2097">
              <w:t>гетерофункциональные</w:t>
            </w:r>
            <w:proofErr w:type="spellEnd"/>
            <w:r w:rsidRPr="002E2097">
              <w:t xml:space="preserve"> соединения, содержащие карбоксильную и аминогруппы. По взаимному расположению функциональных групп различают </w:t>
            </w:r>
            <w:r w:rsidRPr="0026370E">
              <w:rPr>
                <w:rFonts w:ascii="Symbol" w:hAnsi="Symbol"/>
              </w:rPr>
              <w:t></w:t>
            </w:r>
            <w:r w:rsidRPr="002E2097">
              <w:t xml:space="preserve">-, </w:t>
            </w:r>
            <w:r w:rsidRPr="0026370E">
              <w:rPr>
                <w:rFonts w:ascii="Symbol" w:hAnsi="Symbol"/>
              </w:rPr>
              <w:t></w:t>
            </w:r>
            <w:r w:rsidRPr="002E2097">
              <w:t xml:space="preserve">-, </w:t>
            </w:r>
            <w:r w:rsidRPr="0026370E">
              <w:rPr>
                <w:rFonts w:ascii="Symbol" w:hAnsi="Symbol"/>
              </w:rPr>
              <w:t></w:t>
            </w:r>
            <w:r w:rsidRPr="002E2097">
              <w:t xml:space="preserve">- и т.д. аминокислоты. Аминокислоты, содержащие аминогруппу на конце цепи, называют </w:t>
            </w:r>
            <w:r w:rsidRPr="0026370E">
              <w:rPr>
                <w:rFonts w:ascii="Symbol" w:hAnsi="Symbol"/>
              </w:rPr>
              <w:t></w:t>
            </w:r>
            <w:r w:rsidRPr="002E2097">
              <w:t>-аминокислотами.</w:t>
            </w:r>
          </w:p>
          <w:p w14:paraId="40AF1F1F" w14:textId="77777777" w:rsidR="004072B5" w:rsidRPr="002E2097" w:rsidRDefault="004072B5" w:rsidP="004072B5">
            <w:pPr>
              <w:jc w:val="both"/>
            </w:pPr>
            <w:r w:rsidRPr="002E2097">
              <w:t xml:space="preserve">1. </w:t>
            </w:r>
            <w:bookmarkStart w:id="16" w:name="Химические"/>
            <w:r w:rsidRPr="002E2097">
              <w:t xml:space="preserve">Химические </w:t>
            </w:r>
            <w:bookmarkEnd w:id="16"/>
            <w:r w:rsidRPr="002E2097">
              <w:t>свойства</w:t>
            </w:r>
          </w:p>
          <w:p w14:paraId="1949B0F2" w14:textId="77777777" w:rsidR="004072B5" w:rsidRPr="002E2097" w:rsidRDefault="004072B5" w:rsidP="004072B5">
            <w:pPr>
              <w:jc w:val="both"/>
            </w:pPr>
            <w:r w:rsidRPr="002E2097">
              <w:t>Аминокислоты дают реакции, характерные для карбоксильной и аминогрупп, и, кроме того, проявляют специфические свойства, которые определяются наличием двух функциональных групп и их взаимным расположением.</w:t>
            </w:r>
          </w:p>
          <w:p w14:paraId="3B15EEBC" w14:textId="77777777" w:rsidR="004072B5" w:rsidRPr="002E2097" w:rsidRDefault="004072B5" w:rsidP="004072B5">
            <w:pPr>
              <w:jc w:val="both"/>
            </w:pPr>
            <w:r w:rsidRPr="002E2097">
              <w:t>2. Кислотно-основные свойства</w:t>
            </w:r>
          </w:p>
          <w:p w14:paraId="53746C53" w14:textId="77777777" w:rsidR="004072B5" w:rsidRPr="002E2097" w:rsidRDefault="004072B5" w:rsidP="004072B5">
            <w:pPr>
              <w:jc w:val="both"/>
            </w:pPr>
            <w:r w:rsidRPr="002E2097">
              <w:t>а) Написать биполярный ион для молекулы аланина.</w:t>
            </w:r>
          </w:p>
          <w:p w14:paraId="346C97AD" w14:textId="77777777" w:rsidR="004072B5" w:rsidRPr="002E2097" w:rsidRDefault="004072B5" w:rsidP="004072B5">
            <w:pPr>
              <w:jc w:val="both"/>
            </w:pPr>
            <w:r w:rsidRPr="002E2097">
              <w:t>б) Изоэлектрическая точка – дать определение.</w:t>
            </w:r>
          </w:p>
          <w:p w14:paraId="4503946D" w14:textId="77777777" w:rsidR="004072B5" w:rsidRPr="002E2097" w:rsidRDefault="004072B5" w:rsidP="004072B5">
            <w:pPr>
              <w:jc w:val="both"/>
            </w:pPr>
            <w:r w:rsidRPr="002E2097">
              <w:t>3. Реакции по аминогруппе</w:t>
            </w:r>
          </w:p>
          <w:p w14:paraId="3561E580" w14:textId="77777777" w:rsidR="004072B5" w:rsidRPr="002E2097" w:rsidRDefault="004072B5" w:rsidP="004072B5">
            <w:pPr>
              <w:jc w:val="both"/>
            </w:pPr>
            <w:r w:rsidRPr="002E2097">
              <w:t>Для аспарагина написать реакции с:</w:t>
            </w:r>
          </w:p>
          <w:p w14:paraId="07AE396B" w14:textId="77777777" w:rsidR="004072B5" w:rsidRPr="002E2097" w:rsidRDefault="004072B5" w:rsidP="004072B5">
            <w:pPr>
              <w:jc w:val="both"/>
            </w:pPr>
            <w:r w:rsidRPr="002E2097">
              <w:t xml:space="preserve">а) азотистой к-той; б) ангидридом и хлорангидридом кислоты; в) </w:t>
            </w:r>
            <w:proofErr w:type="spellStart"/>
            <w:r w:rsidRPr="002E2097">
              <w:t>хлоралканом</w:t>
            </w:r>
            <w:proofErr w:type="spellEnd"/>
            <w:r w:rsidRPr="002E2097">
              <w:t xml:space="preserve"> в щелочной среде, г) соляной кислотой</w:t>
            </w:r>
          </w:p>
          <w:p w14:paraId="41DD7026" w14:textId="77777777" w:rsidR="004072B5" w:rsidRPr="002E2097" w:rsidRDefault="004072B5" w:rsidP="004072B5">
            <w:pPr>
              <w:jc w:val="both"/>
            </w:pPr>
            <w:r w:rsidRPr="002E2097">
              <w:t>4. Реакции по карбоксильной группе</w:t>
            </w:r>
          </w:p>
          <w:p w14:paraId="67243712" w14:textId="77777777" w:rsidR="004072B5" w:rsidRPr="002E2097" w:rsidRDefault="004072B5" w:rsidP="004072B5">
            <w:pPr>
              <w:jc w:val="both"/>
            </w:pPr>
            <w:r w:rsidRPr="002E2097">
              <w:t>а) Декарбоксилирование аланина.</w:t>
            </w:r>
          </w:p>
          <w:p w14:paraId="7361A280" w14:textId="77777777" w:rsidR="004072B5" w:rsidRPr="002E2097" w:rsidRDefault="004072B5" w:rsidP="004072B5">
            <w:pPr>
              <w:jc w:val="both"/>
            </w:pPr>
            <w:r w:rsidRPr="002E2097">
              <w:t>б) Получить метиловый эфир фенилаланина.</w:t>
            </w:r>
          </w:p>
          <w:p w14:paraId="03A3F719" w14:textId="77777777" w:rsidR="004072B5" w:rsidRPr="002E2097" w:rsidRDefault="004072B5" w:rsidP="004072B5">
            <w:pPr>
              <w:jc w:val="both"/>
            </w:pPr>
            <w:r w:rsidRPr="002E2097">
              <w:t xml:space="preserve">в) Получить </w:t>
            </w:r>
            <w:proofErr w:type="spellStart"/>
            <w:r w:rsidRPr="002E2097">
              <w:t>галогенангидрид</w:t>
            </w:r>
            <w:proofErr w:type="spellEnd"/>
            <w:r w:rsidRPr="002E2097">
              <w:t xml:space="preserve"> </w:t>
            </w:r>
            <w:proofErr w:type="spellStart"/>
            <w:r w:rsidRPr="002E2097">
              <w:t>аспарагинговой</w:t>
            </w:r>
            <w:proofErr w:type="spellEnd"/>
            <w:r w:rsidRPr="002E2097">
              <w:t xml:space="preserve"> кислоты. </w:t>
            </w:r>
          </w:p>
          <w:p w14:paraId="444B3174" w14:textId="77777777" w:rsidR="004072B5" w:rsidRPr="002E2097" w:rsidRDefault="004072B5" w:rsidP="004072B5">
            <w:pPr>
              <w:jc w:val="both"/>
            </w:pPr>
            <w:r w:rsidRPr="002E2097">
              <w:t xml:space="preserve">г) Написать реакцию с </w:t>
            </w:r>
            <w:proofErr w:type="spellStart"/>
            <w:r w:rsidRPr="002E2097">
              <w:t>NaOH</w:t>
            </w:r>
            <w:proofErr w:type="spellEnd"/>
          </w:p>
          <w:p w14:paraId="13B511E6" w14:textId="77777777" w:rsidR="004072B5" w:rsidRPr="002E2097" w:rsidRDefault="004072B5" w:rsidP="004072B5">
            <w:pPr>
              <w:jc w:val="both"/>
            </w:pPr>
            <w:r w:rsidRPr="002E2097">
              <w:t>5. Специфические реакции аминокислот</w:t>
            </w:r>
          </w:p>
          <w:p w14:paraId="247C6778" w14:textId="77777777" w:rsidR="004072B5" w:rsidRPr="002E2097" w:rsidRDefault="004072B5" w:rsidP="004072B5">
            <w:r w:rsidRPr="002E2097">
              <w:t>(</w:t>
            </w:r>
            <w:r w:rsidRPr="002E2097">
              <w:rPr>
                <w:rFonts w:ascii="Symbol" w:hAnsi="Symbol"/>
              </w:rPr>
              <w:t></w:t>
            </w:r>
            <w:r w:rsidRPr="002E2097">
              <w:t xml:space="preserve"> -аминокислоты образуют прочные хелатные комплексы с ионами переходных металлов (</w:t>
            </w:r>
            <w:proofErr w:type="spellStart"/>
            <w:r w:rsidRPr="002E2097">
              <w:t>Cu</w:t>
            </w:r>
            <w:proofErr w:type="spellEnd"/>
            <w:r w:rsidRPr="002E2097">
              <w:t xml:space="preserve">, Ni, Co, </w:t>
            </w:r>
            <w:proofErr w:type="spellStart"/>
            <w:r w:rsidRPr="002E2097">
              <w:t>Cr</w:t>
            </w:r>
            <w:proofErr w:type="spellEnd"/>
            <w:r w:rsidRPr="002E2097">
              <w:t>)</w:t>
            </w:r>
            <w:r w:rsidRPr="002E2097">
              <w:object w:dxaOrig="2684" w:dyaOrig="1229" w14:anchorId="21D6C13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3" type="#_x0000_t75" style="width:157.75pt;height:32.55pt" o:ole="">
                  <v:imagedata r:id="rId17" o:title=""/>
                </v:shape>
                <o:OLEObject Type="Embed" ProgID="ChemDraw.Document.6.0" ShapeID="_x0000_i1043" DrawAspect="Content" ObjectID="_1713792083" r:id="rId18"/>
              </w:object>
            </w:r>
          </w:p>
          <w:p w14:paraId="539A21F0" w14:textId="77777777" w:rsidR="004072B5" w:rsidRPr="002E2097" w:rsidRDefault="004072B5" w:rsidP="004072B5">
            <w:pPr>
              <w:jc w:val="both"/>
            </w:pPr>
            <w:r w:rsidRPr="002E2097">
              <w:t>а) Написать комплекс цистеина с Co.</w:t>
            </w:r>
          </w:p>
          <w:p w14:paraId="5B14C8A1" w14:textId="77777777" w:rsidR="004072B5" w:rsidRPr="002E2097" w:rsidRDefault="004072B5" w:rsidP="004072B5">
            <w:pPr>
              <w:jc w:val="both"/>
            </w:pPr>
            <w:r w:rsidRPr="002E2097">
              <w:t xml:space="preserve">б) Написать превращение кислот: </w:t>
            </w:r>
            <w:r w:rsidRPr="002E2097">
              <w:rPr>
                <w:rFonts w:ascii="Symbol" w:hAnsi="Symbol"/>
              </w:rPr>
              <w:t></w:t>
            </w:r>
            <w:r w:rsidRPr="002E2097">
              <w:t>-</w:t>
            </w:r>
            <w:proofErr w:type="spellStart"/>
            <w:r w:rsidRPr="002E2097">
              <w:t>аминопропановой</w:t>
            </w:r>
            <w:proofErr w:type="spellEnd"/>
            <w:r w:rsidRPr="002E2097">
              <w:t xml:space="preserve">, </w:t>
            </w:r>
            <w:r w:rsidRPr="002E2097">
              <w:rPr>
                <w:rFonts w:ascii="Symbol" w:hAnsi="Symbol"/>
              </w:rPr>
              <w:t></w:t>
            </w:r>
            <w:r w:rsidRPr="002E2097">
              <w:t>-</w:t>
            </w:r>
            <w:proofErr w:type="spellStart"/>
            <w:r w:rsidRPr="002E2097">
              <w:t>аминобутановой</w:t>
            </w:r>
            <w:proofErr w:type="spellEnd"/>
            <w:r w:rsidRPr="002E2097">
              <w:t xml:space="preserve">, </w:t>
            </w:r>
          </w:p>
          <w:p w14:paraId="4761BD87" w14:textId="77777777" w:rsidR="004072B5" w:rsidRPr="002E2097" w:rsidRDefault="004072B5" w:rsidP="004072B5">
            <w:pPr>
              <w:jc w:val="both"/>
            </w:pPr>
            <w:r w:rsidRPr="002E2097">
              <w:rPr>
                <w:rFonts w:ascii="Symbol" w:hAnsi="Symbol"/>
              </w:rPr>
              <w:t></w:t>
            </w:r>
            <w:r w:rsidRPr="002E2097">
              <w:t>-</w:t>
            </w:r>
            <w:proofErr w:type="spellStart"/>
            <w:r w:rsidRPr="002E2097">
              <w:t>аминопентановой</w:t>
            </w:r>
            <w:proofErr w:type="spellEnd"/>
            <w:r w:rsidRPr="002E2097">
              <w:t xml:space="preserve"> при нагревании.</w:t>
            </w:r>
          </w:p>
          <w:p w14:paraId="0BB0B33F" w14:textId="77777777" w:rsidR="004072B5" w:rsidRPr="002E2097" w:rsidRDefault="004072B5" w:rsidP="004072B5">
            <w:pPr>
              <w:jc w:val="both"/>
            </w:pPr>
            <w:r w:rsidRPr="002E2097">
              <w:lastRenderedPageBreak/>
              <w:t xml:space="preserve">6. </w:t>
            </w:r>
            <w:proofErr w:type="spellStart"/>
            <w:r w:rsidRPr="002E2097">
              <w:t>Стереоизомерия</w:t>
            </w:r>
            <w:proofErr w:type="spellEnd"/>
            <w:r w:rsidRPr="002E2097">
              <w:t>.</w:t>
            </w:r>
          </w:p>
          <w:p w14:paraId="14D92B24" w14:textId="77777777" w:rsidR="004072B5" w:rsidRPr="002E2097" w:rsidRDefault="004072B5" w:rsidP="004072B5">
            <w:pPr>
              <w:jc w:val="both"/>
            </w:pPr>
            <w:r w:rsidRPr="002E2097">
              <w:t xml:space="preserve">Написать оптические изомеры для аминокислот: </w:t>
            </w:r>
            <w:proofErr w:type="spellStart"/>
            <w:r w:rsidRPr="002E2097">
              <w:t>серин</w:t>
            </w:r>
            <w:proofErr w:type="spellEnd"/>
            <w:r w:rsidRPr="002E2097">
              <w:t>, цистеин, валин.</w:t>
            </w:r>
          </w:p>
          <w:p w14:paraId="6A58C0D8" w14:textId="77777777" w:rsidR="004072B5" w:rsidRPr="002E2097" w:rsidRDefault="004072B5" w:rsidP="004072B5">
            <w:pPr>
              <w:jc w:val="both"/>
            </w:pPr>
            <w:r w:rsidRPr="002E2097">
              <w:t>7. Классификация аминокислот</w:t>
            </w:r>
          </w:p>
          <w:p w14:paraId="69EB0438" w14:textId="77777777" w:rsidR="004072B5" w:rsidRPr="002E2097" w:rsidRDefault="004072B5" w:rsidP="004072B5">
            <w:pPr>
              <w:jc w:val="both"/>
            </w:pPr>
            <w:r w:rsidRPr="002E2097">
              <w:t>Природные аминокислоты отвечают общей формуле RCH(NH</w:t>
            </w:r>
            <w:proofErr w:type="gramStart"/>
            <w:r w:rsidRPr="002E2097">
              <w:rPr>
                <w:vertAlign w:val="subscript"/>
              </w:rPr>
              <w:t>2</w:t>
            </w:r>
            <w:r w:rsidRPr="002E2097">
              <w:t>)COOH</w:t>
            </w:r>
            <w:proofErr w:type="gramEnd"/>
            <w:r>
              <w:t xml:space="preserve">, </w:t>
            </w:r>
            <w:r w:rsidRPr="002E2097">
              <w:t xml:space="preserve">отличаются строением радикала R. </w:t>
            </w:r>
          </w:p>
          <w:p w14:paraId="780DCBCE" w14:textId="77777777" w:rsidR="004072B5" w:rsidRPr="002E2097" w:rsidRDefault="004072B5" w:rsidP="004072B5">
            <w:pPr>
              <w:jc w:val="both"/>
            </w:pPr>
            <w:r w:rsidRPr="002E2097">
              <w:t>Классификация:</w:t>
            </w:r>
          </w:p>
          <w:p w14:paraId="44509A84" w14:textId="77777777" w:rsidR="004072B5" w:rsidRPr="002E2097" w:rsidRDefault="004072B5" w:rsidP="004072B5">
            <w:pPr>
              <w:pStyle w:val="af0"/>
              <w:numPr>
                <w:ilvl w:val="0"/>
                <w:numId w:val="17"/>
              </w:numPr>
              <w:jc w:val="both"/>
            </w:pPr>
            <w:r w:rsidRPr="002E2097">
              <w:t>по необходимости для организма (заменимые, незаменимые);</w:t>
            </w:r>
          </w:p>
          <w:p w14:paraId="63449D62" w14:textId="77777777" w:rsidR="004072B5" w:rsidRPr="002E2097" w:rsidRDefault="004072B5" w:rsidP="004072B5">
            <w:pPr>
              <w:pStyle w:val="af0"/>
              <w:numPr>
                <w:ilvl w:val="0"/>
                <w:numId w:val="17"/>
              </w:numPr>
              <w:jc w:val="both"/>
            </w:pPr>
            <w:r w:rsidRPr="002E2097">
              <w:t>по строению бокового радикала (функциональным группам);</w:t>
            </w:r>
          </w:p>
          <w:p w14:paraId="5A5693DD" w14:textId="77777777" w:rsidR="004072B5" w:rsidRPr="002E2097" w:rsidRDefault="004072B5" w:rsidP="004072B5">
            <w:pPr>
              <w:pStyle w:val="af0"/>
              <w:numPr>
                <w:ilvl w:val="0"/>
                <w:numId w:val="17"/>
              </w:numPr>
              <w:jc w:val="both"/>
            </w:pPr>
            <w:r w:rsidRPr="002E2097">
              <w:t>по кислотно-основным свойствам (нейтральные, кислые, основные);</w:t>
            </w:r>
          </w:p>
          <w:p w14:paraId="2E2F3ADC" w14:textId="46736844" w:rsidR="004072B5" w:rsidRPr="00937D3A" w:rsidRDefault="004072B5" w:rsidP="004072B5">
            <w:pPr>
              <w:pStyle w:val="af0"/>
              <w:numPr>
                <w:ilvl w:val="0"/>
                <w:numId w:val="17"/>
              </w:numPr>
              <w:jc w:val="both"/>
            </w:pPr>
            <w:r w:rsidRPr="002E2097">
              <w:t xml:space="preserve">по полярности радикала R. </w:t>
            </w:r>
          </w:p>
        </w:tc>
      </w:tr>
      <w:tr w:rsidR="005F139B" w:rsidRPr="00EA29C0" w14:paraId="6067F8D2" w14:textId="77777777" w:rsidTr="00404452">
        <w:trPr>
          <w:trHeight w:val="283"/>
        </w:trPr>
        <w:tc>
          <w:tcPr>
            <w:tcW w:w="470" w:type="dxa"/>
          </w:tcPr>
          <w:p w14:paraId="3B677D0E" w14:textId="6197EE19" w:rsidR="005F139B" w:rsidRPr="00EA29C0" w:rsidRDefault="00AA561F" w:rsidP="005F139B">
            <w:r>
              <w:lastRenderedPageBreak/>
              <w:t>4</w:t>
            </w:r>
          </w:p>
        </w:tc>
        <w:tc>
          <w:tcPr>
            <w:tcW w:w="3499" w:type="dxa"/>
          </w:tcPr>
          <w:p w14:paraId="0C354CF1" w14:textId="7E22DA77" w:rsidR="005F139B" w:rsidRPr="00EA29C0" w:rsidRDefault="00937D3A" w:rsidP="005F139B">
            <w:pPr>
              <w:ind w:left="42"/>
            </w:pPr>
            <w:r w:rsidRPr="00EA29C0">
              <w:t>Контрольная работа</w:t>
            </w:r>
            <w:r w:rsidR="00083FEC">
              <w:t>1</w:t>
            </w:r>
          </w:p>
        </w:tc>
        <w:tc>
          <w:tcPr>
            <w:tcW w:w="10574" w:type="dxa"/>
          </w:tcPr>
          <w:p w14:paraId="5552CD0B" w14:textId="77777777" w:rsidR="00315B24" w:rsidRPr="00315B24" w:rsidRDefault="00315B24" w:rsidP="00315B24">
            <w:pPr>
              <w:jc w:val="both"/>
            </w:pPr>
            <w:r w:rsidRPr="00315B24">
              <w:t xml:space="preserve">1. Механизм реакции присоединения </w:t>
            </w:r>
            <w:proofErr w:type="spellStart"/>
            <w:r w:rsidRPr="00315B24">
              <w:t>галогеноводорода</w:t>
            </w:r>
            <w:proofErr w:type="spellEnd"/>
            <w:r w:rsidRPr="00315B24">
              <w:t xml:space="preserve"> по двойной связи на примере </w:t>
            </w:r>
            <w:proofErr w:type="spellStart"/>
            <w:r w:rsidRPr="00315B24">
              <w:t>пропена</w:t>
            </w:r>
            <w:proofErr w:type="spellEnd"/>
            <w:r w:rsidRPr="00315B24">
              <w:t xml:space="preserve">. Зависимость скорости присоединения </w:t>
            </w:r>
            <w:proofErr w:type="spellStart"/>
            <w:r w:rsidRPr="00315B24">
              <w:t>галогеноводородов</w:t>
            </w:r>
            <w:proofErr w:type="spellEnd"/>
            <w:r w:rsidRPr="00315B24">
              <w:t xml:space="preserve"> от строения </w:t>
            </w:r>
            <w:proofErr w:type="spellStart"/>
            <w:r w:rsidRPr="00315B24">
              <w:t>алкенов</w:t>
            </w:r>
            <w:proofErr w:type="spellEnd"/>
            <w:r w:rsidRPr="00315B24">
              <w:t>.</w:t>
            </w:r>
          </w:p>
          <w:p w14:paraId="2C36326B" w14:textId="16D1A2CB" w:rsidR="00315B24" w:rsidRPr="00315B24" w:rsidRDefault="00315B24" w:rsidP="00315B24">
            <w:pPr>
              <w:jc w:val="both"/>
            </w:pPr>
            <w:r w:rsidRPr="00315B24">
              <w:t>2. Сравнить кислотные свойства спиртов и фенолов. Привести реакции, объяснить.</w:t>
            </w:r>
            <w:r>
              <w:t xml:space="preserve"> </w:t>
            </w:r>
            <w:r w:rsidRPr="00315B24">
              <w:t>Качественная реакция на фенолы. Влияние гидроксильных групп в алифатических и ароматических соединениях на их биологическую активность.</w:t>
            </w:r>
          </w:p>
          <w:p w14:paraId="454A980F" w14:textId="77777777" w:rsidR="00315B24" w:rsidRPr="00315B24" w:rsidRDefault="00315B24" w:rsidP="00315B24">
            <w:pPr>
              <w:jc w:val="both"/>
            </w:pPr>
            <w:r w:rsidRPr="00315B24">
              <w:t xml:space="preserve">3. Реакции первичных и вторичных аминов с азотистой кислотой. Последствия превращения </w:t>
            </w:r>
            <w:proofErr w:type="spellStart"/>
            <w:r w:rsidRPr="00315B24">
              <w:rPr>
                <w:i/>
                <w:iCs/>
              </w:rPr>
              <w:t>in</w:t>
            </w:r>
            <w:proofErr w:type="spellEnd"/>
            <w:r w:rsidRPr="00315B24">
              <w:rPr>
                <w:i/>
                <w:iCs/>
              </w:rPr>
              <w:t xml:space="preserve"> </w:t>
            </w:r>
            <w:proofErr w:type="spellStart"/>
            <w:r w:rsidRPr="00315B24">
              <w:rPr>
                <w:i/>
                <w:iCs/>
              </w:rPr>
              <w:t>vivo</w:t>
            </w:r>
            <w:proofErr w:type="spellEnd"/>
            <w:r w:rsidRPr="00315B24">
              <w:t xml:space="preserve"> нитратов, содержащихся в растениях</w:t>
            </w:r>
          </w:p>
          <w:p w14:paraId="0C645478" w14:textId="77777777" w:rsidR="00315B24" w:rsidRPr="00315B24" w:rsidRDefault="00315B24" w:rsidP="00315B24">
            <w:pPr>
              <w:jc w:val="both"/>
            </w:pPr>
            <w:r w:rsidRPr="00315B24">
              <w:t>4. Многоатомные спирты. Кислотность. Качественные реакции.</w:t>
            </w:r>
          </w:p>
          <w:p w14:paraId="73D57EA2" w14:textId="7A07C195" w:rsidR="005F139B" w:rsidRPr="00315B24" w:rsidRDefault="00315B24" w:rsidP="00315B24">
            <w:r w:rsidRPr="00315B24">
              <w:t xml:space="preserve">5. Написать реакцию декарбоксилирования </w:t>
            </w:r>
            <w:proofErr w:type="spellStart"/>
            <w:r w:rsidRPr="00315B24">
              <w:t>малоновой</w:t>
            </w:r>
            <w:proofErr w:type="spellEnd"/>
            <w:r w:rsidRPr="00315B24">
              <w:t xml:space="preserve"> кислоты.</w:t>
            </w:r>
          </w:p>
        </w:tc>
      </w:tr>
      <w:tr w:rsidR="005F139B" w:rsidRPr="00EA29C0" w14:paraId="1C3F64E7" w14:textId="77777777" w:rsidTr="00404452">
        <w:trPr>
          <w:trHeight w:val="283"/>
        </w:trPr>
        <w:tc>
          <w:tcPr>
            <w:tcW w:w="470" w:type="dxa"/>
          </w:tcPr>
          <w:p w14:paraId="5CFA24A8" w14:textId="4514B668" w:rsidR="005F139B" w:rsidRPr="00EA29C0" w:rsidRDefault="00AA561F" w:rsidP="005F139B">
            <w:r>
              <w:t>5</w:t>
            </w:r>
          </w:p>
        </w:tc>
        <w:tc>
          <w:tcPr>
            <w:tcW w:w="3499" w:type="dxa"/>
          </w:tcPr>
          <w:p w14:paraId="035D182D" w14:textId="71949235" w:rsidR="005F139B" w:rsidRPr="00EA29C0" w:rsidRDefault="00937D3A" w:rsidP="00EB499E">
            <w:pPr>
              <w:pStyle w:val="af0"/>
              <w:tabs>
                <w:tab w:val="left" w:pos="8310"/>
              </w:tabs>
              <w:ind w:left="0"/>
            </w:pPr>
            <w:r w:rsidRPr="00EA29C0">
              <w:t>Контрольная работа</w:t>
            </w:r>
            <w:r w:rsidR="00083FEC">
              <w:t>2</w:t>
            </w:r>
          </w:p>
        </w:tc>
        <w:tc>
          <w:tcPr>
            <w:tcW w:w="10574" w:type="dxa"/>
          </w:tcPr>
          <w:p w14:paraId="0C809DAC" w14:textId="77777777" w:rsidR="00D355C3" w:rsidRPr="00D355C3" w:rsidRDefault="00D355C3" w:rsidP="00D355C3">
            <w:pPr>
              <w:jc w:val="both"/>
              <w:outlineLvl w:val="1"/>
              <w:rPr>
                <w:rFonts w:eastAsia="Times New Roman"/>
                <w:bCs/>
              </w:rPr>
            </w:pPr>
            <w:r w:rsidRPr="00D355C3">
              <w:rPr>
                <w:rFonts w:eastAsia="Times New Roman"/>
                <w:bCs/>
              </w:rPr>
              <w:t xml:space="preserve">1. </w:t>
            </w:r>
            <w:bookmarkStart w:id="17" w:name="_Hlk73579346"/>
            <w:r w:rsidRPr="00D355C3">
              <w:rPr>
                <w:rFonts w:eastAsia="Times New Roman"/>
                <w:bCs/>
              </w:rPr>
              <w:t xml:space="preserve">Для аминокислоты </w:t>
            </w:r>
            <w:proofErr w:type="spellStart"/>
            <w:r w:rsidRPr="00D355C3">
              <w:rPr>
                <w:rFonts w:eastAsia="Times New Roman"/>
                <w:bCs/>
              </w:rPr>
              <w:t>серина</w:t>
            </w:r>
            <w:proofErr w:type="spellEnd"/>
            <w:r w:rsidRPr="00D355C3">
              <w:rPr>
                <w:rFonts w:eastAsia="Times New Roman"/>
                <w:bCs/>
              </w:rPr>
              <w:t xml:space="preserve"> написать реакции с хлорангидридом уксусной кислоты, аммиаком.</w:t>
            </w:r>
            <w:bookmarkEnd w:id="17"/>
          </w:p>
          <w:p w14:paraId="3D2D9192" w14:textId="77777777" w:rsidR="00D355C3" w:rsidRPr="00D355C3" w:rsidRDefault="00D355C3" w:rsidP="00D355C3">
            <w:pPr>
              <w:jc w:val="both"/>
              <w:outlineLvl w:val="1"/>
              <w:rPr>
                <w:rFonts w:eastAsia="Times New Roman"/>
                <w:bCs/>
              </w:rPr>
            </w:pPr>
            <w:r w:rsidRPr="00D355C3">
              <w:rPr>
                <w:rFonts w:eastAsia="Times New Roman"/>
                <w:bCs/>
              </w:rPr>
              <w:t>2. Какие белки называются фибриллярными? Приведите пример.</w:t>
            </w:r>
          </w:p>
          <w:p w14:paraId="7B6CA6B3" w14:textId="313F1EFC" w:rsidR="00D355C3" w:rsidRPr="00D355C3" w:rsidRDefault="00D355C3" w:rsidP="00D355C3">
            <w:pPr>
              <w:jc w:val="both"/>
              <w:rPr>
                <w:rFonts w:eastAsia="Times New Roman"/>
                <w:bCs/>
                <w:u w:val="single"/>
              </w:rPr>
            </w:pPr>
            <w:r w:rsidRPr="00D355C3">
              <w:rPr>
                <w:rFonts w:eastAsia="Calibri"/>
              </w:rPr>
              <w:t>3. Напишите гидролиз дипептида, состоящего из аминокислот</w:t>
            </w:r>
            <w:r>
              <w:rPr>
                <w:rFonts w:eastAsia="Calibri"/>
              </w:rPr>
              <w:t xml:space="preserve"> </w:t>
            </w:r>
            <w:proofErr w:type="spellStart"/>
            <w:r w:rsidRPr="00843ABF">
              <w:rPr>
                <w:rFonts w:eastAsia="Times New Roman"/>
                <w:bCs/>
              </w:rPr>
              <w:t>Tyr</w:t>
            </w:r>
            <w:proofErr w:type="spellEnd"/>
            <w:r w:rsidRPr="00843ABF">
              <w:rPr>
                <w:rFonts w:eastAsia="Times New Roman"/>
                <w:bCs/>
              </w:rPr>
              <w:t xml:space="preserve">, </w:t>
            </w:r>
            <w:proofErr w:type="spellStart"/>
            <w:r w:rsidRPr="00843ABF">
              <w:rPr>
                <w:rFonts w:eastAsia="Times New Roman"/>
                <w:bCs/>
              </w:rPr>
              <w:t>Ala</w:t>
            </w:r>
            <w:proofErr w:type="spellEnd"/>
          </w:p>
          <w:p w14:paraId="124411F3" w14:textId="77777777" w:rsidR="00D355C3" w:rsidRPr="00D355C3" w:rsidRDefault="00D355C3" w:rsidP="00D355C3">
            <w:pPr>
              <w:jc w:val="both"/>
              <w:rPr>
                <w:rFonts w:eastAsia="Calibri"/>
                <w:bCs/>
              </w:rPr>
            </w:pPr>
            <w:r w:rsidRPr="00D355C3">
              <w:rPr>
                <w:rFonts w:eastAsia="Calibri"/>
                <w:bCs/>
              </w:rPr>
              <w:t>4. Напишите схему гидролиза масел.</w:t>
            </w:r>
          </w:p>
          <w:p w14:paraId="58714090" w14:textId="77777777" w:rsidR="00D355C3" w:rsidRPr="00D355C3" w:rsidRDefault="00D355C3" w:rsidP="00D355C3">
            <w:pPr>
              <w:jc w:val="both"/>
              <w:rPr>
                <w:rFonts w:eastAsia="Calibri"/>
              </w:rPr>
            </w:pPr>
            <w:r w:rsidRPr="00D355C3">
              <w:rPr>
                <w:rFonts w:eastAsia="Calibri"/>
              </w:rPr>
              <w:t>5. Основу живой материи составляют:</w:t>
            </w:r>
          </w:p>
          <w:p w14:paraId="0BC6B160" w14:textId="711EC49B" w:rsidR="00D355C3" w:rsidRPr="00D355C3" w:rsidRDefault="00D355C3" w:rsidP="00D355C3">
            <w:pPr>
              <w:jc w:val="both"/>
              <w:outlineLvl w:val="1"/>
              <w:rPr>
                <w:rFonts w:eastAsia="Times New Roman"/>
                <w:bCs/>
              </w:rPr>
            </w:pPr>
            <w:r w:rsidRPr="00D355C3">
              <w:rPr>
                <w:rFonts w:eastAsia="Times New Roman"/>
                <w:bCs/>
              </w:rPr>
              <w:t>1) жиры, 2) белки, 3) углеводы, 4) липиды</w:t>
            </w:r>
          </w:p>
          <w:p w14:paraId="608F7A47" w14:textId="77777777" w:rsidR="00D355C3" w:rsidRPr="00D355C3" w:rsidRDefault="00D355C3" w:rsidP="00D355C3">
            <w:pPr>
              <w:jc w:val="both"/>
              <w:outlineLvl w:val="1"/>
              <w:rPr>
                <w:rFonts w:eastAsia="Times New Roman"/>
                <w:bCs/>
              </w:rPr>
            </w:pPr>
            <w:r w:rsidRPr="00D355C3">
              <w:rPr>
                <w:rFonts w:eastAsia="Times New Roman"/>
                <w:bCs/>
              </w:rPr>
              <w:t>6. Назовите и напишите химическую формулу резервного полисахарида животных.</w:t>
            </w:r>
          </w:p>
          <w:p w14:paraId="7B52DDCA" w14:textId="77777777" w:rsidR="00D355C3" w:rsidRPr="00D355C3" w:rsidRDefault="00D355C3" w:rsidP="00D355C3">
            <w:pPr>
              <w:jc w:val="both"/>
              <w:outlineLvl w:val="1"/>
              <w:rPr>
                <w:rFonts w:eastAsia="Times New Roman"/>
                <w:bCs/>
              </w:rPr>
            </w:pPr>
            <w:r w:rsidRPr="00D355C3">
              <w:rPr>
                <w:rFonts w:eastAsia="Times New Roman"/>
                <w:bCs/>
              </w:rPr>
              <w:t>7. Для циклической формы глюкозы напишите реакцию получения простого эфира.</w:t>
            </w:r>
          </w:p>
          <w:p w14:paraId="35139315" w14:textId="77777777" w:rsidR="00D355C3" w:rsidRPr="00D355C3" w:rsidRDefault="00D355C3" w:rsidP="00D355C3">
            <w:pPr>
              <w:jc w:val="both"/>
              <w:outlineLvl w:val="1"/>
              <w:rPr>
                <w:rFonts w:eastAsia="Times New Roman"/>
                <w:bCs/>
              </w:rPr>
            </w:pPr>
            <w:r w:rsidRPr="00D355C3">
              <w:rPr>
                <w:rFonts w:eastAsia="Times New Roman"/>
                <w:bCs/>
              </w:rPr>
              <w:t>8. Напишите реакцию гидролиза целлюлозы.</w:t>
            </w:r>
          </w:p>
          <w:p w14:paraId="4AFE5A7B" w14:textId="77777777" w:rsidR="00D355C3" w:rsidRPr="00D355C3" w:rsidRDefault="00D355C3" w:rsidP="00D355C3">
            <w:pPr>
              <w:jc w:val="both"/>
              <w:outlineLvl w:val="1"/>
              <w:rPr>
                <w:rFonts w:eastAsia="Times New Roman"/>
                <w:bCs/>
              </w:rPr>
            </w:pPr>
            <w:r w:rsidRPr="00D355C3">
              <w:rPr>
                <w:rFonts w:eastAsia="Times New Roman"/>
                <w:bCs/>
              </w:rPr>
              <w:t xml:space="preserve">9. Напишите для аминокислоты цистеин биполярный ион и оптические изомеры </w:t>
            </w:r>
          </w:p>
          <w:p w14:paraId="1AE1EFF6" w14:textId="1AF20ACC" w:rsidR="00D355C3" w:rsidRPr="00D355C3" w:rsidRDefault="00D355C3" w:rsidP="00D355C3">
            <w:pPr>
              <w:jc w:val="both"/>
              <w:outlineLvl w:val="1"/>
              <w:rPr>
                <w:rFonts w:eastAsia="Times New Roman"/>
                <w:bCs/>
              </w:rPr>
            </w:pPr>
            <w:r w:rsidRPr="00D355C3">
              <w:rPr>
                <w:rFonts w:eastAsia="Times New Roman"/>
                <w:b/>
                <w:bCs/>
              </w:rPr>
              <w:object w:dxaOrig="2196" w:dyaOrig="600" w14:anchorId="1EFA89AE">
                <v:shape id="_x0000_i1044" type="#_x0000_t75" style="width:95.8pt;height:26.3pt" o:ole="">
                  <v:imagedata r:id="rId19" o:title=""/>
                </v:shape>
                <o:OLEObject Type="Embed" ProgID="ChemDraw.Document.6.0" ShapeID="_x0000_i1044" DrawAspect="Content" ObjectID="_1713792084" r:id="rId20"/>
              </w:object>
            </w:r>
          </w:p>
          <w:p w14:paraId="25753357" w14:textId="52950794" w:rsidR="005F139B" w:rsidRPr="00D355C3" w:rsidRDefault="00D355C3" w:rsidP="00D355C3">
            <w:pPr>
              <w:jc w:val="both"/>
              <w:outlineLvl w:val="1"/>
            </w:pPr>
            <w:bookmarkStart w:id="18" w:name="_Hlk72189377"/>
            <w:r w:rsidRPr="00D355C3">
              <w:rPr>
                <w:rFonts w:eastAsia="Times New Roman"/>
              </w:rPr>
              <w:t xml:space="preserve">10. </w:t>
            </w:r>
            <w:r w:rsidRPr="00D355C3">
              <w:rPr>
                <w:rFonts w:eastAsia="Calibri"/>
              </w:rPr>
              <w:t xml:space="preserve">К каким группам относится </w:t>
            </w:r>
            <w:r w:rsidRPr="00D355C3">
              <w:rPr>
                <w:rFonts w:eastAsia="Times New Roman"/>
                <w:u w:val="single"/>
              </w:rPr>
              <w:t>цистеин</w:t>
            </w:r>
            <w:r w:rsidRPr="00D355C3">
              <w:rPr>
                <w:rFonts w:eastAsia="Calibri"/>
              </w:rPr>
              <w:t xml:space="preserve"> в различных системах классификации аминокислот (по необходимости для организма, по строению бокового радикала, по кислотно-основным свойствам, по полярности радикала). Что значит незаменимые аминокислоты?</w:t>
            </w:r>
            <w:bookmarkEnd w:id="18"/>
          </w:p>
        </w:tc>
      </w:tr>
      <w:tr w:rsidR="00BB5BC7" w:rsidRPr="00EA29C0" w14:paraId="00AFD277" w14:textId="77777777" w:rsidTr="00404452">
        <w:trPr>
          <w:trHeight w:val="283"/>
        </w:trPr>
        <w:tc>
          <w:tcPr>
            <w:tcW w:w="470" w:type="dxa"/>
          </w:tcPr>
          <w:p w14:paraId="470EB2A8" w14:textId="46A67B7D" w:rsidR="00BB5BC7" w:rsidRPr="00EA29C0" w:rsidRDefault="00AA561F" w:rsidP="00BB5BC7">
            <w:bookmarkStart w:id="19" w:name="_Hlk103013619"/>
            <w:r>
              <w:lastRenderedPageBreak/>
              <w:t>6</w:t>
            </w:r>
          </w:p>
        </w:tc>
        <w:tc>
          <w:tcPr>
            <w:tcW w:w="3499" w:type="dxa"/>
          </w:tcPr>
          <w:p w14:paraId="19E8AE7A" w14:textId="1C1A73F9" w:rsidR="00BB5BC7" w:rsidRPr="00EA29C0" w:rsidRDefault="00BB5BC7" w:rsidP="00BB5BC7">
            <w:r w:rsidRPr="00EA29C0">
              <w:t>Для промежуточной аттестации:</w:t>
            </w:r>
          </w:p>
        </w:tc>
        <w:tc>
          <w:tcPr>
            <w:tcW w:w="10574" w:type="dxa"/>
          </w:tcPr>
          <w:p w14:paraId="7B1C8C5F" w14:textId="3DDFDA72" w:rsidR="00BB5BC7" w:rsidRPr="00BB5BC7" w:rsidRDefault="00BB5BC7" w:rsidP="00BB5BC7">
            <w:pPr>
              <w:ind w:firstLine="720"/>
              <w:jc w:val="center"/>
              <w:rPr>
                <w:bCs/>
              </w:rPr>
            </w:pPr>
            <w:r w:rsidRPr="00BB5BC7">
              <w:rPr>
                <w:bCs/>
              </w:rPr>
              <w:t>Зачетное задание</w:t>
            </w:r>
          </w:p>
          <w:p w14:paraId="619DF4E4" w14:textId="77777777" w:rsidR="00BB5BC7" w:rsidRPr="00BB5BC7" w:rsidRDefault="00BB5BC7" w:rsidP="00BB5BC7">
            <w:pPr>
              <w:jc w:val="both"/>
              <w:rPr>
                <w:rFonts w:eastAsiaTheme="minorHAnsi"/>
                <w:bCs/>
                <w:lang w:eastAsia="en-US"/>
              </w:rPr>
            </w:pPr>
            <w:r w:rsidRPr="00BB5BC7">
              <w:rPr>
                <w:bCs/>
              </w:rPr>
              <w:t xml:space="preserve">Вопрос 1. </w:t>
            </w:r>
            <w:r w:rsidRPr="00BB5BC7">
              <w:rPr>
                <w:rFonts w:eastAsiaTheme="minorHAnsi"/>
                <w:bCs/>
                <w:lang w:eastAsia="en-US"/>
              </w:rPr>
              <w:t>Алкилирование ароматических органических соединений при биосинтезе жирорастворимых витаминов (пример реакции).</w:t>
            </w:r>
          </w:p>
          <w:p w14:paraId="481D4A33" w14:textId="77777777" w:rsidR="00BB5BC7" w:rsidRPr="00BB5BC7" w:rsidRDefault="00BB5BC7" w:rsidP="00BB5BC7">
            <w:pPr>
              <w:jc w:val="both"/>
              <w:rPr>
                <w:rFonts w:eastAsiaTheme="minorHAnsi"/>
                <w:bCs/>
                <w:lang w:eastAsia="en-US"/>
              </w:rPr>
            </w:pPr>
            <w:r w:rsidRPr="00BB5BC7">
              <w:rPr>
                <w:bCs/>
              </w:rPr>
              <w:t xml:space="preserve">Вопрос 2. </w:t>
            </w:r>
            <w:bookmarkStart w:id="20" w:name="_Hlk75362762"/>
            <w:r w:rsidRPr="00BB5BC7">
              <w:rPr>
                <w:rFonts w:eastAsiaTheme="minorHAnsi"/>
                <w:bCs/>
                <w:lang w:eastAsia="en-US"/>
              </w:rPr>
              <w:t xml:space="preserve">Тиолы и их производные. Физические свойства, кислотность. Получение тиолов, сульфидов, дисульфидов. Используя </w:t>
            </w:r>
            <w:proofErr w:type="spellStart"/>
            <w:r w:rsidRPr="00BB5BC7">
              <w:rPr>
                <w:rFonts w:eastAsiaTheme="minorHAnsi"/>
                <w:bCs/>
                <w:lang w:eastAsia="en-US"/>
              </w:rPr>
              <w:t>метантиол</w:t>
            </w:r>
            <w:proofErr w:type="spellEnd"/>
            <w:r w:rsidRPr="00BB5BC7">
              <w:rPr>
                <w:rFonts w:eastAsiaTheme="minorHAnsi"/>
                <w:bCs/>
                <w:lang w:eastAsia="en-US"/>
              </w:rPr>
              <w:t xml:space="preserve"> получить диметилсульфид. </w:t>
            </w:r>
            <w:bookmarkStart w:id="21" w:name="_Hlk75371885"/>
            <w:r w:rsidRPr="00BB5BC7">
              <w:rPr>
                <w:rFonts w:eastAsiaTheme="minorHAnsi"/>
                <w:bCs/>
                <w:lang w:eastAsia="en-US"/>
              </w:rPr>
              <w:t>Серосодержащие аминокислоты, входящие в состав белков.</w:t>
            </w:r>
            <w:bookmarkEnd w:id="21"/>
          </w:p>
          <w:bookmarkEnd w:id="20"/>
          <w:p w14:paraId="7382698E" w14:textId="77777777" w:rsidR="00BB5BC7" w:rsidRPr="00BB5BC7" w:rsidRDefault="00BB5BC7" w:rsidP="00BB5BC7">
            <w:pPr>
              <w:jc w:val="both"/>
              <w:rPr>
                <w:rFonts w:eastAsiaTheme="minorHAnsi"/>
                <w:bCs/>
                <w:lang w:eastAsia="en-US"/>
              </w:rPr>
            </w:pPr>
            <w:r w:rsidRPr="00BB5BC7">
              <w:rPr>
                <w:bCs/>
              </w:rPr>
              <w:t xml:space="preserve">Вопрос 3. </w:t>
            </w:r>
            <w:r w:rsidRPr="00BB5BC7">
              <w:rPr>
                <w:rFonts w:eastAsiaTheme="minorHAnsi"/>
                <w:bCs/>
                <w:lang w:eastAsia="en-US"/>
              </w:rPr>
              <w:t>Для глюкозы в циклической форме написать реакции получения простых и сложных эфиров.</w:t>
            </w:r>
          </w:p>
          <w:p w14:paraId="5C37DCF5" w14:textId="77777777" w:rsidR="00BB5BC7" w:rsidRPr="00BB5BC7" w:rsidRDefault="00BB5BC7" w:rsidP="00BB5BC7">
            <w:pPr>
              <w:jc w:val="both"/>
              <w:rPr>
                <w:rFonts w:eastAsiaTheme="minorHAnsi"/>
                <w:bCs/>
                <w:lang w:eastAsia="en-US"/>
              </w:rPr>
            </w:pPr>
            <w:r w:rsidRPr="00BB5BC7">
              <w:rPr>
                <w:bCs/>
              </w:rPr>
              <w:t xml:space="preserve">Вопрос 4. </w:t>
            </w:r>
            <w:bookmarkStart w:id="22" w:name="_Hlk75369095"/>
            <w:r w:rsidRPr="00BB5BC7">
              <w:rPr>
                <w:rFonts w:eastAsiaTheme="minorHAnsi"/>
                <w:bCs/>
                <w:lang w:eastAsia="en-US"/>
              </w:rPr>
              <w:t xml:space="preserve">Дикарбоновые кислоты. Номенклатура, физические свойства. Кислотные свойства. Биологическое значение. Применение щавелевой, </w:t>
            </w:r>
            <w:proofErr w:type="spellStart"/>
            <w:r w:rsidRPr="00BB5BC7">
              <w:rPr>
                <w:rFonts w:eastAsiaTheme="minorHAnsi"/>
                <w:bCs/>
                <w:lang w:eastAsia="en-US"/>
              </w:rPr>
              <w:t>малоновой</w:t>
            </w:r>
            <w:proofErr w:type="spellEnd"/>
            <w:r w:rsidRPr="00BB5BC7">
              <w:rPr>
                <w:rFonts w:eastAsiaTheme="minorHAnsi"/>
                <w:bCs/>
                <w:lang w:eastAsia="en-US"/>
              </w:rPr>
              <w:t xml:space="preserve"> кислот. Реакция декарбоксилирования</w:t>
            </w:r>
          </w:p>
          <w:bookmarkEnd w:id="22"/>
          <w:p w14:paraId="22C4A5E6" w14:textId="77777777" w:rsidR="00BB5BC7" w:rsidRPr="00BB5BC7" w:rsidRDefault="00BB5BC7" w:rsidP="00BB5BC7">
            <w:pPr>
              <w:jc w:val="both"/>
              <w:rPr>
                <w:rFonts w:eastAsiaTheme="minorHAnsi"/>
                <w:bCs/>
                <w:lang w:eastAsia="en-US"/>
              </w:rPr>
            </w:pPr>
            <w:r w:rsidRPr="00BB5BC7">
              <w:rPr>
                <w:bCs/>
              </w:rPr>
              <w:t>Вопрос 5.</w:t>
            </w:r>
            <w:r w:rsidRPr="00BB5BC7">
              <w:rPr>
                <w:rFonts w:eastAsiaTheme="minorHAnsi"/>
                <w:bCs/>
                <w:lang w:eastAsia="en-US"/>
              </w:rPr>
              <w:t xml:space="preserve"> Дайте определение, назовите и напишите химические формулы незаменимых карбоновых кислот. В каких продуктах они содержатся.</w:t>
            </w:r>
          </w:p>
          <w:p w14:paraId="0E7A30D3" w14:textId="5089EC20" w:rsidR="00BB5BC7" w:rsidRPr="00BB5BC7" w:rsidRDefault="00BB5BC7" w:rsidP="00BB5BC7">
            <w:pPr>
              <w:jc w:val="both"/>
              <w:rPr>
                <w:bCs/>
              </w:rPr>
            </w:pPr>
            <w:r w:rsidRPr="00BB5BC7">
              <w:rPr>
                <w:bCs/>
              </w:rPr>
              <w:t xml:space="preserve">Вопрос 6. </w:t>
            </w:r>
            <w:r w:rsidRPr="00BB5BC7">
              <w:rPr>
                <w:rFonts w:eastAsiaTheme="minorHAnsi"/>
                <w:bCs/>
                <w:lang w:eastAsia="en-US"/>
              </w:rPr>
              <w:t xml:space="preserve">Для аминокислоты </w:t>
            </w:r>
            <w:r w:rsidRPr="00BB5BC7">
              <w:rPr>
                <w:bCs/>
              </w:rPr>
              <w:t xml:space="preserve">аспарагиновая кислота написать классификацию </w:t>
            </w:r>
            <w:r w:rsidRPr="00BB5BC7">
              <w:rPr>
                <w:rFonts w:eastAsiaTheme="minorHAnsi"/>
                <w:bCs/>
                <w:lang w:eastAsia="en-US"/>
              </w:rPr>
              <w:t>по полярности радикала, по необходимости для организма. Написать формулу биполярного иона, оптического изомера и химические реакции со спиртом в кислой среде</w:t>
            </w:r>
          </w:p>
        </w:tc>
      </w:tr>
    </w:tbl>
    <w:bookmarkEnd w:id="19"/>
    <w:p w14:paraId="74F7F2DC" w14:textId="53A20F5A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268"/>
        <w:gridCol w:w="10632"/>
        <w:gridCol w:w="1701"/>
      </w:tblGrid>
      <w:tr w:rsidR="00EA29C0" w:rsidRPr="00EA29C0" w14:paraId="40F80E01" w14:textId="77777777" w:rsidTr="00BF0504">
        <w:trPr>
          <w:trHeight w:val="754"/>
          <w:tblHeader/>
        </w:trPr>
        <w:tc>
          <w:tcPr>
            <w:tcW w:w="2268" w:type="dxa"/>
            <w:vMerge w:val="restart"/>
            <w:shd w:val="clear" w:color="auto" w:fill="DBE5F1" w:themeFill="accent1" w:themeFillTint="33"/>
          </w:tcPr>
          <w:p w14:paraId="2D195F8E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  <w:r w:rsidRPr="00EA29C0">
              <w:rPr>
                <w:rFonts w:eastAsia="Calibri"/>
                <w:b/>
                <w:lang w:eastAsia="en-US"/>
              </w:rPr>
              <w:t xml:space="preserve">Наименование оценочного средства </w:t>
            </w:r>
            <w:r w:rsidRPr="00EA29C0">
              <w:rPr>
                <w:rFonts w:eastAsia="Calibri"/>
                <w:b/>
                <w:spacing w:val="-2"/>
                <w:lang w:eastAsia="en-US"/>
              </w:rPr>
              <w:t xml:space="preserve">(контрольно-оценочного </w:t>
            </w:r>
            <w:r w:rsidRPr="00EA29C0">
              <w:rPr>
                <w:rFonts w:eastAsia="Calibri"/>
                <w:b/>
                <w:lang w:eastAsia="en-US"/>
              </w:rPr>
              <w:t>мероприятия)</w:t>
            </w:r>
          </w:p>
        </w:tc>
        <w:tc>
          <w:tcPr>
            <w:tcW w:w="10632" w:type="dxa"/>
            <w:vMerge w:val="restart"/>
            <w:shd w:val="clear" w:color="auto" w:fill="DBE5F1" w:themeFill="accent1" w:themeFillTint="33"/>
            <w:vAlign w:val="center"/>
          </w:tcPr>
          <w:p w14:paraId="4173A40D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872"/>
              <w:jc w:val="center"/>
              <w:rPr>
                <w:rFonts w:eastAsia="Calibri"/>
                <w:b/>
                <w:lang w:val="en-US" w:eastAsia="en-US"/>
              </w:rPr>
            </w:pPr>
            <w:proofErr w:type="spellStart"/>
            <w:r w:rsidRPr="00EA29C0">
              <w:rPr>
                <w:rFonts w:eastAsia="Calibri"/>
                <w:b/>
                <w:lang w:val="en-US" w:eastAsia="en-US"/>
              </w:rPr>
              <w:t>Критерии</w:t>
            </w:r>
            <w:proofErr w:type="spellEnd"/>
            <w:r w:rsidRPr="00EA29C0">
              <w:rPr>
                <w:rFonts w:eastAsia="Calibri"/>
                <w:b/>
                <w:lang w:val="en-US"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b/>
                <w:lang w:val="en-US" w:eastAsia="en-US"/>
              </w:rPr>
              <w:t>оценивания</w:t>
            </w:r>
            <w:proofErr w:type="spellEnd"/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0C695BEB" w14:textId="77777777" w:rsidR="00EA29C0" w:rsidRPr="00EA29C0" w:rsidRDefault="00EA29C0" w:rsidP="00EA29C0">
            <w:pPr>
              <w:jc w:val="center"/>
              <w:rPr>
                <w:b/>
              </w:rPr>
            </w:pPr>
            <w:r w:rsidRPr="00EA29C0">
              <w:rPr>
                <w:b/>
              </w:rPr>
              <w:t>Шкалы оценивания</w:t>
            </w:r>
          </w:p>
        </w:tc>
      </w:tr>
      <w:tr w:rsidR="00EA29C0" w:rsidRPr="00EA29C0" w14:paraId="66EFE631" w14:textId="77777777" w:rsidTr="00BF0504">
        <w:trPr>
          <w:trHeight w:val="754"/>
          <w:tblHeader/>
        </w:trPr>
        <w:tc>
          <w:tcPr>
            <w:tcW w:w="2268" w:type="dxa"/>
            <w:vMerge/>
            <w:shd w:val="clear" w:color="auto" w:fill="DBE5F1" w:themeFill="accent1" w:themeFillTint="33"/>
          </w:tcPr>
          <w:p w14:paraId="073E08B8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10632" w:type="dxa"/>
            <w:vMerge/>
            <w:shd w:val="clear" w:color="auto" w:fill="DBE5F1" w:themeFill="accent1" w:themeFillTint="33"/>
          </w:tcPr>
          <w:p w14:paraId="71E131D7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872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6741EB61" w14:textId="77777777" w:rsidR="00EA29C0" w:rsidRPr="00EA29C0" w:rsidRDefault="00EA29C0" w:rsidP="00EA29C0">
            <w:pPr>
              <w:jc w:val="center"/>
              <w:rPr>
                <w:b/>
              </w:rPr>
            </w:pPr>
            <w:r w:rsidRPr="00EA29C0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EA29C0" w:rsidRPr="00EA29C0" w14:paraId="487D4D08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1C5ECC9B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lang w:val="en-US" w:eastAsia="en-US"/>
              </w:rPr>
            </w:pPr>
            <w:proofErr w:type="spellStart"/>
            <w:r w:rsidRPr="00EA29C0">
              <w:rPr>
                <w:rFonts w:eastAsia="Calibri"/>
                <w:lang w:val="en-US" w:eastAsia="en-US"/>
              </w:rPr>
              <w:t>Домашняя</w:t>
            </w:r>
            <w:proofErr w:type="spellEnd"/>
            <w:r w:rsidRPr="00EA29C0">
              <w:rPr>
                <w:rFonts w:eastAsia="Calibri"/>
                <w:lang w:val="en-US"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lang w:val="en-US" w:eastAsia="en-US"/>
              </w:rPr>
              <w:t>работа</w:t>
            </w:r>
            <w:proofErr w:type="spellEnd"/>
          </w:p>
        </w:tc>
        <w:tc>
          <w:tcPr>
            <w:tcW w:w="10632" w:type="dxa"/>
          </w:tcPr>
          <w:p w14:paraId="7BDC11E0" w14:textId="622DE113" w:rsidR="00EA29C0" w:rsidRPr="00236497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236497">
              <w:rPr>
                <w:rFonts w:eastAsia="Calibri"/>
                <w:lang w:eastAsia="en-US"/>
              </w:rPr>
              <w:t xml:space="preserve">Работа выполнена полностью. </w:t>
            </w:r>
            <w:r w:rsidR="005A6852" w:rsidRPr="00236497">
              <w:t>глубокие знания дисциплины, сущности проблемы, были даны логически последовательные, содержательные, полные, правильные и конкретные ответы на все вопросы</w:t>
            </w:r>
            <w:r w:rsidR="008D7B3A" w:rsidRPr="00236497">
              <w:t xml:space="preserve">. </w:t>
            </w:r>
            <w:r w:rsidR="005A6852" w:rsidRPr="00236497">
              <w:rPr>
                <w:rFonts w:eastAsia="Calibri"/>
                <w:lang w:eastAsia="en-US"/>
              </w:rPr>
              <w:t xml:space="preserve"> </w:t>
            </w:r>
            <w:r w:rsidRPr="00236497">
              <w:rPr>
                <w:rFonts w:eastAsia="Calibri"/>
                <w:lang w:eastAsia="en-US"/>
              </w:rPr>
              <w:t>Нет ошибо</w:t>
            </w:r>
            <w:r w:rsidR="005A6852" w:rsidRPr="00236497">
              <w:rPr>
                <w:rFonts w:eastAsia="Calibri"/>
                <w:lang w:eastAsia="en-US"/>
              </w:rPr>
              <w:t>к, либо</w:t>
            </w:r>
            <w:r w:rsidRPr="00236497">
              <w:rPr>
                <w:rFonts w:eastAsia="Calibri"/>
                <w:lang w:eastAsia="en-US"/>
              </w:rPr>
              <w:t xml:space="preserve">. </w:t>
            </w:r>
            <w:r w:rsidR="005A6852" w:rsidRPr="00236497">
              <w:rPr>
                <w:rFonts w:eastAsia="Calibri"/>
                <w:lang w:eastAsia="en-US"/>
              </w:rPr>
              <w:t>в</w:t>
            </w:r>
            <w:r w:rsidRPr="00236497">
              <w:rPr>
                <w:rFonts w:eastAsia="Calibri"/>
                <w:lang w:eastAsia="en-US"/>
              </w:rPr>
              <w:t xml:space="preserve">озможно наличие одной неточности или описки, не являющиеся следствием незнания или непонимания учебного материала. </w:t>
            </w:r>
            <w:r w:rsidRPr="00236497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236497">
              <w:rPr>
                <w:rFonts w:eastAsia="Calibri"/>
                <w:lang w:eastAsia="en-US"/>
              </w:rPr>
              <w:t>показал полный объем знаний, умений</w:t>
            </w:r>
            <w:r w:rsidRPr="00236497">
              <w:rPr>
                <w:rFonts w:eastAsia="Calibri"/>
                <w:spacing w:val="-25"/>
                <w:lang w:eastAsia="en-US"/>
              </w:rPr>
              <w:t xml:space="preserve"> </w:t>
            </w:r>
            <w:proofErr w:type="gramStart"/>
            <w:r w:rsidRPr="00236497">
              <w:rPr>
                <w:rFonts w:eastAsia="Calibri"/>
                <w:lang w:eastAsia="en-US"/>
              </w:rPr>
              <w:t>в освоении</w:t>
            </w:r>
            <w:proofErr w:type="gramEnd"/>
            <w:r w:rsidRPr="00236497">
              <w:rPr>
                <w:rFonts w:eastAsia="Calibri"/>
                <w:lang w:eastAsia="en-US"/>
              </w:rPr>
              <w:t xml:space="preserve"> пройденных тем и применение их на</w:t>
            </w:r>
            <w:r w:rsidRPr="00236497">
              <w:rPr>
                <w:rFonts w:eastAsia="Calibri"/>
                <w:spacing w:val="-4"/>
                <w:lang w:eastAsia="en-US"/>
              </w:rPr>
              <w:t xml:space="preserve"> </w:t>
            </w:r>
            <w:r w:rsidRPr="00236497">
              <w:rPr>
                <w:rFonts w:eastAsia="Calibri"/>
                <w:lang w:eastAsia="en-US"/>
              </w:rPr>
              <w:t>практике.</w:t>
            </w:r>
          </w:p>
        </w:tc>
        <w:tc>
          <w:tcPr>
            <w:tcW w:w="1701" w:type="dxa"/>
          </w:tcPr>
          <w:p w14:paraId="44A6A7B9" w14:textId="77777777" w:rsidR="00EA29C0" w:rsidRPr="00EA29C0" w:rsidRDefault="00EA29C0" w:rsidP="00EA29C0">
            <w:pPr>
              <w:jc w:val="center"/>
            </w:pPr>
            <w:r w:rsidRPr="00EA29C0">
              <w:t>5</w:t>
            </w:r>
          </w:p>
        </w:tc>
      </w:tr>
      <w:tr w:rsidR="00EA29C0" w:rsidRPr="00EA29C0" w14:paraId="47B30C4B" w14:textId="77777777" w:rsidTr="00BF0504">
        <w:trPr>
          <w:trHeight w:val="283"/>
        </w:trPr>
        <w:tc>
          <w:tcPr>
            <w:tcW w:w="2268" w:type="dxa"/>
            <w:vMerge/>
          </w:tcPr>
          <w:p w14:paraId="0A010A2B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64EFDA6D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Работа выполнена полностью,</w:t>
            </w:r>
            <w:r w:rsidRPr="00EA29C0">
              <w:rPr>
                <w:rFonts w:eastAsia="Calibri"/>
                <w:spacing w:val="-15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о обоснований шагов решения недостаточно. Допущена одна ошибка или два-три</w:t>
            </w:r>
            <w:r w:rsidRPr="00EA29C0">
              <w:rPr>
                <w:rFonts w:eastAsia="Calibri"/>
                <w:spacing w:val="-8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дочета.</w:t>
            </w:r>
          </w:p>
        </w:tc>
        <w:tc>
          <w:tcPr>
            <w:tcW w:w="1701" w:type="dxa"/>
          </w:tcPr>
          <w:p w14:paraId="609B7A63" w14:textId="77777777" w:rsidR="00EA29C0" w:rsidRPr="00EA29C0" w:rsidRDefault="00EA29C0" w:rsidP="00EA29C0">
            <w:pPr>
              <w:jc w:val="center"/>
            </w:pPr>
            <w:r w:rsidRPr="00EA29C0">
              <w:t>4</w:t>
            </w:r>
          </w:p>
        </w:tc>
      </w:tr>
      <w:tr w:rsidR="00EA29C0" w:rsidRPr="00EA29C0" w14:paraId="3FE8718A" w14:textId="77777777" w:rsidTr="00BF0504">
        <w:trPr>
          <w:trHeight w:val="77"/>
        </w:trPr>
        <w:tc>
          <w:tcPr>
            <w:tcW w:w="2268" w:type="dxa"/>
            <w:vMerge/>
          </w:tcPr>
          <w:p w14:paraId="3AEB7B67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76E9F64E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опущены более одной</w:t>
            </w:r>
            <w:r w:rsidRPr="00EA29C0">
              <w:rPr>
                <w:rFonts w:eastAsia="Calibri"/>
                <w:spacing w:val="-22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ошибки или более двух-трех</w:t>
            </w:r>
            <w:r w:rsidRPr="00EA29C0">
              <w:rPr>
                <w:rFonts w:eastAsia="Calibri"/>
                <w:spacing w:val="-20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дочетов.</w:t>
            </w:r>
          </w:p>
        </w:tc>
        <w:tc>
          <w:tcPr>
            <w:tcW w:w="1701" w:type="dxa"/>
          </w:tcPr>
          <w:p w14:paraId="089B1104" w14:textId="77777777" w:rsidR="00EA29C0" w:rsidRPr="00EA29C0" w:rsidRDefault="00EA29C0" w:rsidP="00EA29C0">
            <w:pPr>
              <w:jc w:val="center"/>
            </w:pPr>
            <w:r w:rsidRPr="00EA29C0">
              <w:t>3</w:t>
            </w:r>
          </w:p>
        </w:tc>
      </w:tr>
      <w:tr w:rsidR="00EA29C0" w:rsidRPr="00EA29C0" w14:paraId="749062AC" w14:textId="77777777" w:rsidTr="00BF0504">
        <w:trPr>
          <w:trHeight w:val="283"/>
        </w:trPr>
        <w:tc>
          <w:tcPr>
            <w:tcW w:w="2268" w:type="dxa"/>
            <w:vMerge/>
          </w:tcPr>
          <w:p w14:paraId="53587F9E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0524AAFE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Работа выполнена не</w:t>
            </w:r>
            <w:r w:rsidRPr="00EA29C0">
              <w:rPr>
                <w:rFonts w:eastAsia="Calibri"/>
                <w:spacing w:val="-17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 xml:space="preserve">полностью. Допущены </w:t>
            </w:r>
            <w:r w:rsidRPr="00EA29C0">
              <w:rPr>
                <w:rFonts w:eastAsia="Calibri"/>
                <w:spacing w:val="-2"/>
                <w:lang w:eastAsia="en-US"/>
              </w:rPr>
              <w:t xml:space="preserve">грубые </w:t>
            </w:r>
            <w:r w:rsidRPr="00EA29C0">
              <w:rPr>
                <w:rFonts w:eastAsia="Calibri"/>
                <w:lang w:eastAsia="en-US"/>
              </w:rPr>
              <w:t xml:space="preserve">ошибки. </w:t>
            </w:r>
          </w:p>
        </w:tc>
        <w:tc>
          <w:tcPr>
            <w:tcW w:w="1701" w:type="dxa"/>
            <w:vMerge w:val="restart"/>
          </w:tcPr>
          <w:p w14:paraId="6AC07689" w14:textId="77777777" w:rsidR="00EA29C0" w:rsidRPr="00EA29C0" w:rsidRDefault="00EA29C0" w:rsidP="00EA29C0">
            <w:pPr>
              <w:jc w:val="center"/>
            </w:pPr>
            <w:r w:rsidRPr="00EA29C0">
              <w:t>2</w:t>
            </w:r>
          </w:p>
        </w:tc>
      </w:tr>
      <w:tr w:rsidR="00EA29C0" w:rsidRPr="00EA29C0" w14:paraId="2FC68DAE" w14:textId="77777777" w:rsidTr="00BF0504">
        <w:trPr>
          <w:trHeight w:val="283"/>
        </w:trPr>
        <w:tc>
          <w:tcPr>
            <w:tcW w:w="2268" w:type="dxa"/>
            <w:vMerge/>
          </w:tcPr>
          <w:p w14:paraId="622658D1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742A3F56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proofErr w:type="spellStart"/>
            <w:r w:rsidRPr="00EA29C0">
              <w:rPr>
                <w:rFonts w:eastAsia="Calibri"/>
                <w:lang w:val="en-US" w:eastAsia="en-US"/>
              </w:rPr>
              <w:t>Работа</w:t>
            </w:r>
            <w:proofErr w:type="spellEnd"/>
            <w:r w:rsidRPr="00EA29C0">
              <w:rPr>
                <w:rFonts w:eastAsia="Calibri"/>
                <w:lang w:val="en-US"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lang w:val="en-US" w:eastAsia="en-US"/>
              </w:rPr>
              <w:t>не</w:t>
            </w:r>
            <w:proofErr w:type="spellEnd"/>
            <w:r w:rsidRPr="00EA29C0">
              <w:rPr>
                <w:rFonts w:eastAsia="Calibri"/>
                <w:lang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spacing w:val="-1"/>
                <w:lang w:val="en-US" w:eastAsia="en-US"/>
              </w:rPr>
              <w:t>выполнена</w:t>
            </w:r>
            <w:proofErr w:type="spellEnd"/>
            <w:r w:rsidRPr="00EA29C0">
              <w:rPr>
                <w:rFonts w:eastAsia="Calibri"/>
                <w:lang w:val="en-US" w:eastAsia="en-US"/>
              </w:rPr>
              <w:t>.</w:t>
            </w:r>
          </w:p>
        </w:tc>
        <w:tc>
          <w:tcPr>
            <w:tcW w:w="1701" w:type="dxa"/>
            <w:vMerge/>
          </w:tcPr>
          <w:p w14:paraId="13CCB849" w14:textId="77777777" w:rsidR="00EA29C0" w:rsidRPr="00EA29C0" w:rsidRDefault="00EA29C0" w:rsidP="00EA29C0"/>
        </w:tc>
      </w:tr>
      <w:tr w:rsidR="008D7B3A" w:rsidRPr="00EA29C0" w14:paraId="00EC8DD7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6F3618C9" w14:textId="77777777" w:rsidR="008D7B3A" w:rsidRPr="00EA29C0" w:rsidRDefault="008D7B3A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  <w:proofErr w:type="spellStart"/>
            <w:r w:rsidRPr="00EA29C0">
              <w:rPr>
                <w:rFonts w:eastAsia="Calibri"/>
                <w:lang w:val="en-US" w:eastAsia="en-US"/>
              </w:rPr>
              <w:lastRenderedPageBreak/>
              <w:t>Контрольная</w:t>
            </w:r>
            <w:proofErr w:type="spellEnd"/>
            <w:r w:rsidRPr="00EA29C0">
              <w:rPr>
                <w:rFonts w:eastAsia="Calibri"/>
                <w:lang w:val="en-US"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lang w:val="en-US" w:eastAsia="en-US"/>
              </w:rPr>
              <w:t>работа</w:t>
            </w:r>
            <w:proofErr w:type="spellEnd"/>
          </w:p>
        </w:tc>
        <w:tc>
          <w:tcPr>
            <w:tcW w:w="10632" w:type="dxa"/>
          </w:tcPr>
          <w:p w14:paraId="0961C94A" w14:textId="006A74E3" w:rsidR="008D7B3A" w:rsidRPr="00236497" w:rsidRDefault="008D7B3A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236497">
              <w:rPr>
                <w:rFonts w:eastAsia="Calibri"/>
                <w:lang w:eastAsia="en-US"/>
              </w:rPr>
              <w:t>Дан полный, развернутый ответ на поставленный вопрос (вопросы), показаны</w:t>
            </w:r>
            <w:r w:rsidRPr="00236497">
              <w:t xml:space="preserve"> глубокие знания дисциплины, сущности проблемы, были даны логически последовательные, содержательные, полные, правильные и конкретные ответы на все вопросы.</w:t>
            </w:r>
            <w:r w:rsidRPr="00236497">
              <w:rPr>
                <w:rFonts w:eastAsia="Calibri"/>
                <w:lang w:eastAsia="en-US"/>
              </w:rPr>
              <w:t xml:space="preserve"> </w:t>
            </w:r>
            <w:r w:rsidRPr="00236497">
              <w:rPr>
                <w:rFonts w:eastAsia="Calibri"/>
                <w:spacing w:val="-4"/>
                <w:lang w:eastAsia="en-US"/>
              </w:rPr>
              <w:t>Обучающийся</w:t>
            </w:r>
            <w:r w:rsidRPr="00236497">
              <w:rPr>
                <w:rFonts w:eastAsia="Calibri"/>
                <w:lang w:eastAsia="en-US"/>
              </w:rPr>
              <w:t>, исчерпывающе и последовательно, грамотно и логически стройно излагает суть предмета.</w:t>
            </w:r>
          </w:p>
        </w:tc>
        <w:tc>
          <w:tcPr>
            <w:tcW w:w="1701" w:type="dxa"/>
          </w:tcPr>
          <w:p w14:paraId="0773CF83" w14:textId="77777777" w:rsidR="008D7B3A" w:rsidRPr="00EA29C0" w:rsidRDefault="008D7B3A" w:rsidP="00EA29C0">
            <w:pPr>
              <w:jc w:val="center"/>
            </w:pPr>
            <w:r w:rsidRPr="00EA29C0">
              <w:t>5</w:t>
            </w:r>
          </w:p>
        </w:tc>
      </w:tr>
      <w:tr w:rsidR="008D7B3A" w:rsidRPr="00EA29C0" w14:paraId="2EE83F24" w14:textId="77777777" w:rsidTr="00BF0504">
        <w:trPr>
          <w:trHeight w:val="283"/>
        </w:trPr>
        <w:tc>
          <w:tcPr>
            <w:tcW w:w="2268" w:type="dxa"/>
            <w:vMerge/>
          </w:tcPr>
          <w:p w14:paraId="0E0A1BE5" w14:textId="77777777" w:rsidR="008D7B3A" w:rsidRPr="00EA29C0" w:rsidRDefault="008D7B3A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34DCC8CE" w14:textId="77777777" w:rsidR="008D7B3A" w:rsidRPr="00EA29C0" w:rsidRDefault="008D7B3A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полный, развернутый ответ на поставленный вопрос (вопросы), показана совокупность осознанных знаний об объекте, доказательно раскрыты основные положения дисциплины; в ответе прослеживается четкая структура, логическая последовательность, отражающая сущность раскрываемых понятий, теорий, явлений. </w:t>
            </w:r>
            <w:r w:rsidRPr="00EA29C0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EA29C0">
              <w:rPr>
                <w:rFonts w:eastAsia="Calibri"/>
                <w:lang w:eastAsia="en-US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1701" w:type="dxa"/>
          </w:tcPr>
          <w:p w14:paraId="1510570D" w14:textId="77777777" w:rsidR="008D7B3A" w:rsidRPr="00EA29C0" w:rsidRDefault="008D7B3A" w:rsidP="00EA29C0">
            <w:pPr>
              <w:jc w:val="center"/>
            </w:pPr>
            <w:r w:rsidRPr="00EA29C0">
              <w:t>4</w:t>
            </w:r>
          </w:p>
        </w:tc>
      </w:tr>
      <w:tr w:rsidR="008D7B3A" w:rsidRPr="00EA29C0" w14:paraId="2FC5EBCD" w14:textId="77777777" w:rsidTr="00BF0504">
        <w:trPr>
          <w:trHeight w:val="283"/>
        </w:trPr>
        <w:tc>
          <w:tcPr>
            <w:tcW w:w="2268" w:type="dxa"/>
            <w:vMerge/>
          </w:tcPr>
          <w:p w14:paraId="1ECB06C2" w14:textId="77777777" w:rsidR="008D7B3A" w:rsidRPr="00EA29C0" w:rsidRDefault="008D7B3A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6DCF04EC" w14:textId="77777777" w:rsidR="008D7B3A" w:rsidRPr="00EA29C0" w:rsidRDefault="008D7B3A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полный, но недостаточно последовательный ответ на поставленный вопрос (вопросы), но при этом показано умение выделить существенные и несущественные признаки и причинно-следственные связи. Ответ логичен и изложен в терминах науки. </w:t>
            </w:r>
            <w:r w:rsidRPr="00EA29C0">
              <w:rPr>
                <w:rFonts w:eastAsia="Calibri"/>
                <w:spacing w:val="-4"/>
                <w:lang w:eastAsia="en-US"/>
              </w:rPr>
              <w:t>Обучающийся</w:t>
            </w:r>
            <w:r w:rsidRPr="00EA29C0">
              <w:rPr>
                <w:rFonts w:eastAsia="Calibri"/>
                <w:lang w:eastAsia="en-US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</w:p>
        </w:tc>
        <w:tc>
          <w:tcPr>
            <w:tcW w:w="1701" w:type="dxa"/>
            <w:vMerge w:val="restart"/>
          </w:tcPr>
          <w:p w14:paraId="39FCBC05" w14:textId="77777777" w:rsidR="008D7B3A" w:rsidRPr="00EA29C0" w:rsidRDefault="008D7B3A" w:rsidP="00EA29C0">
            <w:pPr>
              <w:jc w:val="center"/>
            </w:pPr>
            <w:r w:rsidRPr="00EA29C0">
              <w:t>3</w:t>
            </w:r>
          </w:p>
        </w:tc>
      </w:tr>
      <w:tr w:rsidR="008D7B3A" w:rsidRPr="00EA29C0" w14:paraId="28D0611D" w14:textId="77777777" w:rsidTr="00BF0504">
        <w:trPr>
          <w:trHeight w:val="283"/>
        </w:trPr>
        <w:tc>
          <w:tcPr>
            <w:tcW w:w="2268" w:type="dxa"/>
            <w:vMerge/>
          </w:tcPr>
          <w:p w14:paraId="56F3E519" w14:textId="77777777" w:rsidR="008D7B3A" w:rsidRPr="00EA29C0" w:rsidRDefault="008D7B3A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65A8D0D0" w14:textId="77777777" w:rsidR="008D7B3A" w:rsidRPr="00EA29C0" w:rsidRDefault="008D7B3A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ан недостаточно полный и недостаточно развернутый ответ. Логика и последовательность изложения имеют нарушения. Допущены ошибки в раскрытии понятий, употреблении терминов. Обучающийся не способен самостоятельно выделить существенные и несущественные признаки и причинно-следственные связи. Обучающийся способен конкретизировать обобщенные знания только с помощью преподавателя. Обучающийся обладает фрагментарными знаниями по теме коллоквиума, слабо владеет понятийным аппаратом, нарушает последовательность в изложении материала.</w:t>
            </w:r>
          </w:p>
        </w:tc>
        <w:tc>
          <w:tcPr>
            <w:tcW w:w="1701" w:type="dxa"/>
            <w:vMerge/>
          </w:tcPr>
          <w:p w14:paraId="185FA883" w14:textId="77777777" w:rsidR="008D7B3A" w:rsidRPr="00EA29C0" w:rsidRDefault="008D7B3A" w:rsidP="00EA29C0"/>
        </w:tc>
      </w:tr>
      <w:tr w:rsidR="008D7B3A" w:rsidRPr="00EA29C0" w14:paraId="706F8E80" w14:textId="77777777" w:rsidTr="00BF0504">
        <w:trPr>
          <w:trHeight w:val="283"/>
        </w:trPr>
        <w:tc>
          <w:tcPr>
            <w:tcW w:w="2268" w:type="dxa"/>
            <w:vMerge/>
          </w:tcPr>
          <w:p w14:paraId="5D2A5FDD" w14:textId="77777777" w:rsidR="008D7B3A" w:rsidRPr="00EA29C0" w:rsidRDefault="008D7B3A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3DAC8251" w14:textId="44695DBA" w:rsidR="008D7B3A" w:rsidRPr="00EA29C0" w:rsidRDefault="008D7B3A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Присутствуют фрагментарность, нелогичность изложения. Обучающийся </w:t>
            </w:r>
            <w:r w:rsidRPr="00404452">
              <w:rPr>
                <w:iCs/>
              </w:rPr>
              <w:t>слабо ориентируется в материале, в рассуждениях</w:t>
            </w:r>
            <w:r w:rsidRPr="00404452">
              <w:rPr>
                <w:rFonts w:eastAsia="Calibri"/>
                <w:iCs/>
                <w:lang w:eastAsia="en-US"/>
              </w:rPr>
              <w:t xml:space="preserve"> не показана связь данного понятия, теории, явления с другими</w:t>
            </w:r>
            <w:r w:rsidRPr="00EA29C0">
              <w:rPr>
                <w:rFonts w:eastAsia="Calibri"/>
                <w:lang w:eastAsia="en-US"/>
              </w:rPr>
              <w:t xml:space="preserve"> объектами дисциплины. Отсутствуют выводы. Речь неграмотная. Дополнительные и уточняющие вопросы преподавателя не приводят к коррекции ответа обучающегося не только на поставленный вопрос, но и на другие вопросы темы.</w:t>
            </w:r>
          </w:p>
        </w:tc>
        <w:tc>
          <w:tcPr>
            <w:tcW w:w="1701" w:type="dxa"/>
          </w:tcPr>
          <w:p w14:paraId="1E103FE2" w14:textId="77777777" w:rsidR="008D7B3A" w:rsidRPr="00EA29C0" w:rsidRDefault="008D7B3A" w:rsidP="00EA29C0">
            <w:pPr>
              <w:jc w:val="center"/>
            </w:pPr>
            <w:r w:rsidRPr="00EA29C0">
              <w:t>2</w:t>
            </w:r>
          </w:p>
        </w:tc>
      </w:tr>
    </w:tbl>
    <w:p w14:paraId="0B33C292" w14:textId="5BBC0A78" w:rsidR="00EA29C0" w:rsidRDefault="00EA29C0" w:rsidP="00EA29C0"/>
    <w:p w14:paraId="09E359C2" w14:textId="55A1F684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119600D1" w:rsidR="008E2B62" w:rsidRPr="00314BCA" w:rsidRDefault="009D5862" w:rsidP="0018060A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  <w:r w:rsidR="008E2B62">
              <w:rPr>
                <w:rStyle w:val="afff4"/>
                <w:b/>
              </w:rPr>
              <w:endnoteReference w:id="8"/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5C430C53" w:rsidR="008E2B62" w:rsidRDefault="009D5862" w:rsidP="0018060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  <w:r w:rsidR="008E2B62">
              <w:rPr>
                <w:rStyle w:val="afff4"/>
                <w:b/>
                <w:bCs/>
                <w:iCs/>
                <w:sz w:val="20"/>
                <w:szCs w:val="20"/>
              </w:rPr>
              <w:endnoteReference w:id="9"/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71BF2753" w:rsidR="009D5862" w:rsidRPr="00A437AB" w:rsidRDefault="00AA561F" w:rsidP="00FC1ACA">
            <w:pPr>
              <w:rPr>
                <w:iCs/>
              </w:rPr>
            </w:pPr>
            <w:r>
              <w:rPr>
                <w:iCs/>
              </w:rPr>
              <w:t>Зачет</w:t>
            </w:r>
            <w:r w:rsidR="009D5862" w:rsidRPr="00A437AB">
              <w:rPr>
                <w:iCs/>
              </w:rPr>
              <w:t>:</w:t>
            </w:r>
          </w:p>
          <w:p w14:paraId="6B7CCA20" w14:textId="53E8535A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 xml:space="preserve">в </w:t>
            </w:r>
            <w:r w:rsidR="00AA561F">
              <w:rPr>
                <w:iCs/>
              </w:rPr>
              <w:t xml:space="preserve">письменной </w:t>
            </w:r>
            <w:r w:rsidRPr="00A437AB">
              <w:rPr>
                <w:iCs/>
              </w:rPr>
              <w:t>форме по билетам</w:t>
            </w:r>
          </w:p>
          <w:p w14:paraId="465F4E83" w14:textId="0D4144ED" w:rsidR="009D5862" w:rsidRPr="00256D7E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14:paraId="317C7FB9" w14:textId="193D864F" w:rsidR="009D5862" w:rsidRPr="00A437AB" w:rsidRDefault="009D5862" w:rsidP="00656FFA">
            <w:pPr>
              <w:pStyle w:val="TableParagraph"/>
              <w:tabs>
                <w:tab w:val="left" w:pos="459"/>
              </w:tabs>
              <w:rPr>
                <w:iCs/>
                <w:lang w:val="ru-RU"/>
              </w:rPr>
            </w:pPr>
            <w:r w:rsidRPr="00A437AB">
              <w:rPr>
                <w:iCs/>
                <w:lang w:val="ru-RU"/>
              </w:rPr>
              <w:t>Обучающийся</w:t>
            </w:r>
            <w:r w:rsidR="00656FFA" w:rsidRPr="00A437AB">
              <w:rPr>
                <w:iCs/>
                <w:lang w:val="ru-RU"/>
              </w:rPr>
              <w:t xml:space="preserve"> </w:t>
            </w:r>
            <w:r w:rsidRPr="00A437AB">
              <w:rPr>
                <w:iCs/>
                <w:lang w:val="ru-RU"/>
              </w:rPr>
              <w:t>демонстрирует знания</w:t>
            </w:r>
            <w:r w:rsidR="00656FFA" w:rsidRPr="00A437AB">
              <w:rPr>
                <w:iCs/>
                <w:lang w:val="ru-RU"/>
              </w:rPr>
              <w:t>,</w:t>
            </w:r>
            <w:r w:rsidRPr="00A437AB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  <w:r w:rsidR="00404452">
              <w:rPr>
                <w:iCs/>
                <w:lang w:val="ru-RU"/>
              </w:rPr>
              <w:t xml:space="preserve"> </w:t>
            </w:r>
            <w:r w:rsidRPr="00A437AB">
              <w:rPr>
                <w:iCs/>
                <w:lang w:val="ru-RU"/>
              </w:rPr>
              <w:t>свободно владеет научными понятиями</w:t>
            </w:r>
            <w:r w:rsidR="00656FFA" w:rsidRPr="00A437AB">
              <w:rPr>
                <w:iCs/>
                <w:lang w:val="ru-RU"/>
              </w:rPr>
              <w:t xml:space="preserve">, </w:t>
            </w:r>
            <w:r w:rsidRPr="00A437AB">
              <w:rPr>
                <w:iCs/>
                <w:lang w:val="ru-RU"/>
              </w:rPr>
              <w:t>логично и доказательно раскрывает проблему, предложенную в билете</w:t>
            </w:r>
            <w:r w:rsidR="00656FFA" w:rsidRPr="00A437AB">
              <w:rPr>
                <w:iCs/>
                <w:lang w:val="ru-RU"/>
              </w:rPr>
              <w:t xml:space="preserve">. </w:t>
            </w:r>
            <w:r w:rsidRPr="00A437AB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</w:t>
            </w:r>
            <w:r w:rsidR="00656FFA" w:rsidRPr="00A437AB">
              <w:rPr>
                <w:iCs/>
                <w:lang w:val="ru-RU"/>
              </w:rPr>
              <w:t>.</w:t>
            </w:r>
          </w:p>
        </w:tc>
        <w:tc>
          <w:tcPr>
            <w:tcW w:w="1772" w:type="dxa"/>
          </w:tcPr>
          <w:p w14:paraId="103CB081" w14:textId="66499251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85%-100%</w:t>
            </w:r>
          </w:p>
        </w:tc>
        <w:tc>
          <w:tcPr>
            <w:tcW w:w="2056" w:type="dxa"/>
          </w:tcPr>
          <w:p w14:paraId="034C059B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5</w:t>
            </w:r>
          </w:p>
        </w:tc>
      </w:tr>
      <w:tr w:rsidR="009D5862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9D5862" w:rsidRPr="00A437A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1F150255" w14:textId="68564117" w:rsidR="009D5862" w:rsidRPr="00A437AB" w:rsidRDefault="009D5862" w:rsidP="00756E9E">
            <w:pPr>
              <w:rPr>
                <w:iCs/>
              </w:rPr>
            </w:pPr>
            <w:r w:rsidRPr="00A437AB">
              <w:rPr>
                <w:iCs/>
              </w:rPr>
              <w:t>Обучающийся</w:t>
            </w:r>
            <w:r w:rsidR="00656FFA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  <w:r w:rsidR="00404452">
              <w:rPr>
                <w:iCs/>
              </w:rPr>
              <w:t xml:space="preserve"> </w:t>
            </w:r>
            <w:r w:rsidR="00756E9E" w:rsidRPr="00A437AB">
              <w:rPr>
                <w:iCs/>
              </w:rPr>
              <w:t xml:space="preserve">но </w:t>
            </w:r>
            <w:r w:rsidRPr="00A437AB">
              <w:rPr>
                <w:iCs/>
              </w:rPr>
              <w:t>недостаточно раскрыта проблема по одному из вопросов билета</w:t>
            </w:r>
            <w:r w:rsidR="00756E9E" w:rsidRPr="00A437AB">
              <w:rPr>
                <w:iCs/>
              </w:rPr>
              <w:t xml:space="preserve">, </w:t>
            </w:r>
            <w:r w:rsidRPr="00A437AB">
              <w:rPr>
                <w:iCs/>
              </w:rPr>
              <w:t>недостаточно логично построено изложение вопроса</w:t>
            </w:r>
            <w:r w:rsidR="00756E9E" w:rsidRPr="00A437AB">
              <w:rPr>
                <w:iCs/>
              </w:rPr>
              <w:t>.</w:t>
            </w:r>
          </w:p>
          <w:p w14:paraId="16820EBA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10382AE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70%-84%</w:t>
            </w:r>
          </w:p>
        </w:tc>
        <w:tc>
          <w:tcPr>
            <w:tcW w:w="2056" w:type="dxa"/>
          </w:tcPr>
          <w:p w14:paraId="2075CA04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4</w:t>
            </w:r>
          </w:p>
        </w:tc>
      </w:tr>
      <w:tr w:rsidR="009D5862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9D5862" w:rsidRPr="00A437A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441BC214" w14:textId="237DA2D8" w:rsidR="009D5862" w:rsidRPr="00A437AB" w:rsidRDefault="009D5862" w:rsidP="00756E9E">
            <w:pPr>
              <w:rPr>
                <w:rFonts w:eastAsia="Times New Roman"/>
                <w:iCs/>
                <w:color w:val="000000"/>
              </w:rPr>
            </w:pPr>
            <w:r w:rsidRPr="00A437AB">
              <w:rPr>
                <w:iCs/>
              </w:rPr>
              <w:t>Обучающийся</w:t>
            </w:r>
            <w:r w:rsidR="00756E9E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оказывает </w:t>
            </w:r>
            <w:r w:rsidRPr="00A437AB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 </w:t>
            </w:r>
            <w:r w:rsidRPr="00A437AB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. </w:t>
            </w:r>
          </w:p>
          <w:p w14:paraId="7E05BBE3" w14:textId="1D18D0B2" w:rsidR="009D5862" w:rsidRPr="00A437AB" w:rsidRDefault="009D5862" w:rsidP="00FC1ACA">
            <w:pPr>
              <w:rPr>
                <w:iCs/>
              </w:rPr>
            </w:pPr>
            <w:r w:rsidRPr="00A437AB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. </w:t>
            </w:r>
            <w:r w:rsidRPr="00A437AB">
              <w:rPr>
                <w:iCs/>
              </w:rPr>
              <w:t>Неуверенно, с большими затруднениями решает</w:t>
            </w:r>
            <w:r w:rsidR="00B73243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7C87DD26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50%-69%</w:t>
            </w:r>
          </w:p>
        </w:tc>
        <w:tc>
          <w:tcPr>
            <w:tcW w:w="2056" w:type="dxa"/>
          </w:tcPr>
          <w:p w14:paraId="25201E60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3</w:t>
            </w:r>
          </w:p>
        </w:tc>
      </w:tr>
      <w:tr w:rsidR="009D5862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Обучающийся, обнаруживает существенные пробелы в знаниях основного учебного материала, допускает</w:t>
            </w:r>
            <w:r w:rsidR="00B73243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ринципиальные ошибки в выполнении предусмотренных программой практических заданий. </w:t>
            </w:r>
          </w:p>
          <w:p w14:paraId="46D32AD0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3C844571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50% и менее</w:t>
            </w:r>
          </w:p>
        </w:tc>
        <w:tc>
          <w:tcPr>
            <w:tcW w:w="2056" w:type="dxa"/>
          </w:tcPr>
          <w:p w14:paraId="5D71CBE3" w14:textId="77777777"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</w:tbl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4DF6BA25" w:rsidR="008E2B62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  <w:r w:rsidR="008E2B62" w:rsidRPr="008448CC">
        <w:rPr>
          <w:vertAlign w:val="superscript"/>
        </w:rPr>
        <w:endnoteReference w:id="10"/>
      </w:r>
    </w:p>
    <w:p w14:paraId="71B92136" w14:textId="77777777" w:rsidR="008E2B62" w:rsidRPr="00B0418F" w:rsidRDefault="008E2B62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1A755DF3" w:rsidR="008E2B62" w:rsidRDefault="008E2B62" w:rsidP="002A2399"/>
    <w:tbl>
      <w:tblPr>
        <w:tblW w:w="76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52"/>
        <w:gridCol w:w="3402"/>
      </w:tblGrid>
      <w:tr w:rsidR="008E2B62" w:rsidRPr="000C2C45" w14:paraId="328DE6AB" w14:textId="77777777" w:rsidTr="00816A01">
        <w:trPr>
          <w:trHeight w:val="340"/>
          <w:jc w:val="center"/>
        </w:trPr>
        <w:tc>
          <w:tcPr>
            <w:tcW w:w="4252" w:type="dxa"/>
            <w:shd w:val="clear" w:color="auto" w:fill="DBE5F1" w:themeFill="accent1" w:themeFillTint="33"/>
          </w:tcPr>
          <w:p w14:paraId="1F80053E" w14:textId="77777777" w:rsidR="008E2B62" w:rsidRPr="000C2C45" w:rsidRDefault="008E2B62" w:rsidP="00BF0504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3402" w:type="dxa"/>
            <w:shd w:val="clear" w:color="auto" w:fill="DBE5F1" w:themeFill="accent1" w:themeFillTint="33"/>
          </w:tcPr>
          <w:p w14:paraId="0D55E063" w14:textId="77777777" w:rsidR="008E2B62" w:rsidRPr="000C2C45" w:rsidRDefault="008E2B62" w:rsidP="00BF0504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Пятибалльная система</w:t>
            </w:r>
          </w:p>
        </w:tc>
      </w:tr>
      <w:tr w:rsidR="008E2B62" w:rsidRPr="000C2C45" w14:paraId="6B6E7B4D" w14:textId="77777777" w:rsidTr="00816A01">
        <w:trPr>
          <w:trHeight w:val="286"/>
          <w:jc w:val="center"/>
        </w:trPr>
        <w:tc>
          <w:tcPr>
            <w:tcW w:w="4252" w:type="dxa"/>
          </w:tcPr>
          <w:p w14:paraId="08D70A83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3402" w:type="dxa"/>
          </w:tcPr>
          <w:p w14:paraId="3CBAF5A4" w14:textId="77777777" w:rsidR="008E2B62" w:rsidRPr="000C2C45" w:rsidRDefault="008E2B62" w:rsidP="00BF0504">
            <w:pPr>
              <w:rPr>
                <w:bCs/>
              </w:rPr>
            </w:pPr>
          </w:p>
        </w:tc>
      </w:tr>
      <w:tr w:rsidR="008E2B62" w:rsidRPr="000C2C45" w14:paraId="73159E4E" w14:textId="77777777" w:rsidTr="00816A01">
        <w:trPr>
          <w:trHeight w:val="286"/>
          <w:jc w:val="center"/>
        </w:trPr>
        <w:tc>
          <w:tcPr>
            <w:tcW w:w="4252" w:type="dxa"/>
          </w:tcPr>
          <w:p w14:paraId="087D3A4D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 xml:space="preserve"> - контрольная работа</w:t>
            </w:r>
          </w:p>
        </w:tc>
        <w:tc>
          <w:tcPr>
            <w:tcW w:w="3402" w:type="dxa"/>
          </w:tcPr>
          <w:p w14:paraId="4732633B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8E2B62" w:rsidRPr="000C2C45" w14:paraId="441F69DF" w14:textId="77777777" w:rsidTr="00816A01">
        <w:trPr>
          <w:trHeight w:val="286"/>
          <w:jc w:val="center"/>
        </w:trPr>
        <w:tc>
          <w:tcPr>
            <w:tcW w:w="4252" w:type="dxa"/>
          </w:tcPr>
          <w:p w14:paraId="1F67084E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 xml:space="preserve"> - </w:t>
            </w:r>
            <w:r>
              <w:rPr>
                <w:bCs/>
              </w:rPr>
              <w:t xml:space="preserve">домашние работы </w:t>
            </w:r>
          </w:p>
        </w:tc>
        <w:tc>
          <w:tcPr>
            <w:tcW w:w="3402" w:type="dxa"/>
          </w:tcPr>
          <w:p w14:paraId="4EB65673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8E2B62" w:rsidRPr="000C2C45" w14:paraId="61CC057D" w14:textId="77777777" w:rsidTr="00816A01">
        <w:trPr>
          <w:trHeight w:val="379"/>
          <w:jc w:val="center"/>
        </w:trPr>
        <w:tc>
          <w:tcPr>
            <w:tcW w:w="4252" w:type="dxa"/>
          </w:tcPr>
          <w:p w14:paraId="042D5FAA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/>
                <w:iCs/>
              </w:rPr>
              <w:t>Итого за семестр</w:t>
            </w:r>
            <w:r w:rsidRPr="000C2C45">
              <w:rPr>
                <w:bCs/>
              </w:rPr>
              <w:t xml:space="preserve"> (дисциплину)</w:t>
            </w:r>
          </w:p>
          <w:p w14:paraId="5BBBB374" w14:textId="77777777" w:rsidR="008E2B62" w:rsidRPr="000C2C45" w:rsidRDefault="008E2B62" w:rsidP="00BF0504">
            <w:pPr>
              <w:rPr>
                <w:bCs/>
              </w:rPr>
            </w:pPr>
            <w:r>
              <w:rPr>
                <w:bCs/>
              </w:rPr>
              <w:t>зачёт/зачёт</w:t>
            </w:r>
          </w:p>
        </w:tc>
        <w:tc>
          <w:tcPr>
            <w:tcW w:w="3402" w:type="dxa"/>
          </w:tcPr>
          <w:p w14:paraId="4AE059E8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зачтено</w:t>
            </w:r>
          </w:p>
          <w:p w14:paraId="1BE60149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не зачтено</w:t>
            </w:r>
          </w:p>
        </w:tc>
      </w:tr>
      <w:tr w:rsidR="008E2B62" w:rsidRPr="000C2C45" w14:paraId="0E32AA9F" w14:textId="77777777" w:rsidTr="00816A01">
        <w:trPr>
          <w:trHeight w:val="997"/>
          <w:jc w:val="center"/>
        </w:trPr>
        <w:tc>
          <w:tcPr>
            <w:tcW w:w="4252" w:type="dxa"/>
          </w:tcPr>
          <w:p w14:paraId="6AFB808C" w14:textId="77777777" w:rsidR="008E2B62" w:rsidRPr="000C2C45" w:rsidRDefault="008E2B62" w:rsidP="00BF0504">
            <w:pPr>
              <w:rPr>
                <w:b/>
                <w:bCs/>
              </w:rPr>
            </w:pPr>
            <w:r w:rsidRPr="000C2C45">
              <w:rPr>
                <w:b/>
                <w:iCs/>
              </w:rPr>
              <w:t xml:space="preserve">Итого за </w:t>
            </w:r>
            <w:r w:rsidRPr="000C2C45">
              <w:rPr>
                <w:b/>
                <w:bCs/>
              </w:rPr>
              <w:t>дисциплину</w:t>
            </w:r>
            <w:r>
              <w:rPr>
                <w:b/>
                <w:bCs/>
              </w:rPr>
              <w:t xml:space="preserve"> </w:t>
            </w:r>
            <w:r w:rsidRPr="002069D5">
              <w:rPr>
                <w:bCs/>
              </w:rPr>
              <w:t>экзамен</w:t>
            </w:r>
          </w:p>
        </w:tc>
        <w:tc>
          <w:tcPr>
            <w:tcW w:w="3402" w:type="dxa"/>
          </w:tcPr>
          <w:p w14:paraId="4D7F6987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отлично</w:t>
            </w:r>
          </w:p>
          <w:p w14:paraId="2C0044D3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хорошо</w:t>
            </w:r>
          </w:p>
          <w:p w14:paraId="215D11E5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удовлетворительно</w:t>
            </w:r>
          </w:p>
          <w:p w14:paraId="0A843D5C" w14:textId="77777777" w:rsidR="008E2B62" w:rsidRPr="000C2C45" w:rsidRDefault="008E2B62" w:rsidP="00BF0504">
            <w:pPr>
              <w:rPr>
                <w:bCs/>
              </w:rPr>
            </w:pPr>
            <w:r w:rsidRPr="000C2C45">
              <w:rPr>
                <w:bCs/>
              </w:rPr>
              <w:t>неудовлетворительно</w:t>
            </w:r>
          </w:p>
        </w:tc>
      </w:tr>
    </w:tbl>
    <w:p w14:paraId="23A1E33C" w14:textId="149731DE" w:rsidR="008E2B62" w:rsidRDefault="008E2B62" w:rsidP="002A2399"/>
    <w:p w14:paraId="6DA2A70B" w14:textId="45D57988" w:rsidR="008E2B62" w:rsidRDefault="008E2B62" w:rsidP="00B3400A">
      <w:pPr>
        <w:pStyle w:val="1"/>
      </w:pPr>
      <w:r w:rsidRPr="00111C6E">
        <w:t>ОБРАЗОВАТЕЛЬНЫЕ ТЕХНОЛОГИИ</w:t>
      </w:r>
    </w:p>
    <w:p w14:paraId="13EF4583" w14:textId="52757BF5" w:rsidR="008E2B62" w:rsidRPr="00DE200A" w:rsidRDefault="008E2B62" w:rsidP="00DF19E6">
      <w:pPr>
        <w:pStyle w:val="af0"/>
        <w:numPr>
          <w:ilvl w:val="3"/>
          <w:numId w:val="11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07766440" w14:textId="77777777" w:rsidR="008E2B62" w:rsidRDefault="008E2B62" w:rsidP="00DF19E6">
      <w:pPr>
        <w:pStyle w:val="af0"/>
        <w:numPr>
          <w:ilvl w:val="2"/>
          <w:numId w:val="11"/>
        </w:numPr>
        <w:jc w:val="both"/>
      </w:pPr>
      <w:r>
        <w:rPr>
          <w:sz w:val="24"/>
          <w:szCs w:val="24"/>
        </w:rPr>
        <w:t>проблемная лекция;</w:t>
      </w:r>
    </w:p>
    <w:p w14:paraId="63F0AAA3" w14:textId="77777777" w:rsidR="008E2B62" w:rsidRDefault="008E2B62" w:rsidP="00DF19E6">
      <w:pPr>
        <w:pStyle w:val="af0"/>
        <w:numPr>
          <w:ilvl w:val="2"/>
          <w:numId w:val="1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е и индивидуальные дискуссии;</w:t>
      </w:r>
    </w:p>
    <w:p w14:paraId="22CF22AE" w14:textId="77777777" w:rsidR="008E2B62" w:rsidRDefault="008E2B62" w:rsidP="00DF19E6">
      <w:pPr>
        <w:pStyle w:val="af0"/>
        <w:numPr>
          <w:ilvl w:val="2"/>
          <w:numId w:val="1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еподавание дисциплины на основе результатов научных исследований</w:t>
      </w:r>
    </w:p>
    <w:p w14:paraId="7F724386" w14:textId="77777777" w:rsidR="008E2B62" w:rsidRDefault="008E2B62" w:rsidP="00DF19E6">
      <w:pPr>
        <w:pStyle w:val="af0"/>
        <w:numPr>
          <w:ilvl w:val="2"/>
          <w:numId w:val="11"/>
        </w:numPr>
        <w:jc w:val="both"/>
      </w:pPr>
      <w:r>
        <w:rPr>
          <w:sz w:val="24"/>
          <w:szCs w:val="24"/>
        </w:rPr>
        <w:t>поиск и обработка информации с использованием сети Интернет;</w:t>
      </w:r>
    </w:p>
    <w:p w14:paraId="5D957579" w14:textId="77777777" w:rsidR="008E2B62" w:rsidRDefault="008E2B62" w:rsidP="00DF19E6">
      <w:pPr>
        <w:pStyle w:val="af0"/>
        <w:numPr>
          <w:ilvl w:val="2"/>
          <w:numId w:val="11"/>
        </w:numPr>
        <w:jc w:val="both"/>
      </w:pPr>
      <w:r>
        <w:rPr>
          <w:sz w:val="24"/>
          <w:szCs w:val="24"/>
        </w:rPr>
        <w:t>дистанционные образовательные технологии;</w:t>
      </w:r>
    </w:p>
    <w:p w14:paraId="49C87E4B" w14:textId="77777777" w:rsidR="008E2B62" w:rsidRDefault="008E2B62" w:rsidP="00DF19E6">
      <w:pPr>
        <w:pStyle w:val="af0"/>
        <w:numPr>
          <w:ilvl w:val="2"/>
          <w:numId w:val="11"/>
        </w:numPr>
        <w:jc w:val="both"/>
      </w:pPr>
      <w:r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</w:p>
    <w:p w14:paraId="06A9F463" w14:textId="4C6C0DD2" w:rsidR="008E2B62" w:rsidRPr="00E035C2" w:rsidRDefault="008E2B62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01F156A8" w:rsidR="008E2B62" w:rsidRPr="006B34A1" w:rsidRDefault="008E2B62" w:rsidP="00DF19E6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6B34A1">
        <w:rPr>
          <w:sz w:val="24"/>
          <w:szCs w:val="24"/>
        </w:rPr>
        <w:t xml:space="preserve">Практическая подготовка в рамках учебной дисциплины реализуется при проведении </w:t>
      </w:r>
      <w:r w:rsidRPr="006B34A1">
        <w:rPr>
          <w:rFonts w:eastAsiaTheme="minorHAnsi"/>
          <w:w w:val="105"/>
          <w:sz w:val="24"/>
          <w:szCs w:val="24"/>
        </w:rPr>
        <w:t>практических занятий, практикумов, лабораторных работ предусматривающих участие обучающихся в выполнении отдельных элементов работ,</w:t>
      </w:r>
      <w:r w:rsidRPr="006B34A1">
        <w:rPr>
          <w:rStyle w:val="afff4"/>
          <w:rFonts w:eastAsiaTheme="minorHAnsi"/>
          <w:w w:val="105"/>
          <w:sz w:val="24"/>
          <w:szCs w:val="24"/>
        </w:rPr>
        <w:endnoteReference w:id="11"/>
      </w:r>
      <w:r w:rsidRPr="006B34A1">
        <w:rPr>
          <w:rFonts w:eastAsiaTheme="minorHAnsi"/>
          <w:w w:val="105"/>
          <w:sz w:val="24"/>
          <w:szCs w:val="24"/>
        </w:rPr>
        <w:t xml:space="preserve"> связанных с будущей профессиональной деятельностью. </w:t>
      </w:r>
    </w:p>
    <w:p w14:paraId="07749DA3" w14:textId="61DB9E71" w:rsidR="008E2B62" w:rsidRPr="006B34A1" w:rsidRDefault="008E2B62" w:rsidP="00DF19E6">
      <w:pPr>
        <w:pStyle w:val="af0"/>
        <w:numPr>
          <w:ilvl w:val="3"/>
          <w:numId w:val="11"/>
        </w:numPr>
        <w:spacing w:before="120" w:after="120"/>
        <w:jc w:val="both"/>
        <w:rPr>
          <w:sz w:val="24"/>
          <w:szCs w:val="24"/>
        </w:rPr>
      </w:pPr>
      <w:r w:rsidRPr="006B34A1">
        <w:rPr>
          <w:sz w:val="24"/>
          <w:szCs w:val="24"/>
        </w:rPr>
        <w:t>Проводятся</w:t>
      </w:r>
      <w:r w:rsidRPr="006B34A1">
        <w:rPr>
          <w:rFonts w:eastAsiaTheme="minorHAnsi"/>
          <w:w w:val="105"/>
          <w:sz w:val="24"/>
          <w:szCs w:val="24"/>
        </w:rPr>
        <w:t xml:space="preserve"> отдельные занятия лекционного типа, которые предусматривают передачу учебной информации обучающимся, которая необходима для последующего выполнения практической работы.</w:t>
      </w:r>
      <w:r w:rsidRPr="006B34A1">
        <w:rPr>
          <w:rStyle w:val="afff4"/>
          <w:rFonts w:eastAsiaTheme="minorHAnsi"/>
          <w:w w:val="105"/>
          <w:sz w:val="24"/>
          <w:szCs w:val="24"/>
        </w:rPr>
        <w:endnoteReference w:id="12"/>
      </w:r>
    </w:p>
    <w:p w14:paraId="67D18B6F" w14:textId="204CA744" w:rsidR="006B34A1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lastRenderedPageBreak/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DF19E6">
      <w:pPr>
        <w:pStyle w:val="af0"/>
        <w:numPr>
          <w:ilvl w:val="3"/>
          <w:numId w:val="11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5E13E49B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 xml:space="preserve">ДИСЦИПЛИНЫ </w:t>
      </w:r>
    </w:p>
    <w:p w14:paraId="3E5106C9" w14:textId="764E1A31" w:rsidR="008E2B62" w:rsidRPr="00B47CC4" w:rsidRDefault="007F3D0E" w:rsidP="00DF19E6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B47CC4">
        <w:rPr>
          <w:iCs/>
          <w:color w:val="000000"/>
          <w:sz w:val="24"/>
          <w:szCs w:val="24"/>
        </w:rPr>
        <w:t xml:space="preserve">Характеристика материально-технического обеспечения дисциплины составляется в соответствии с </w:t>
      </w:r>
      <w:r w:rsidR="00574A34" w:rsidRPr="00B47CC4">
        <w:rPr>
          <w:iCs/>
          <w:color w:val="000000"/>
          <w:sz w:val="24"/>
          <w:szCs w:val="24"/>
        </w:rPr>
        <w:t>требованиями ФГОС ВО.</w:t>
      </w:r>
    </w:p>
    <w:p w14:paraId="48408678" w14:textId="14BD2312" w:rsidR="00D01F0C" w:rsidRDefault="00D01F0C" w:rsidP="00DF19E6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B47CC4">
        <w:rPr>
          <w:iCs/>
          <w:sz w:val="24"/>
          <w:szCs w:val="24"/>
        </w:rPr>
        <w:t>Материально-техничес</w:t>
      </w:r>
      <w:r w:rsidR="00E7127C" w:rsidRPr="00B47CC4">
        <w:rPr>
          <w:iCs/>
          <w:sz w:val="24"/>
          <w:szCs w:val="24"/>
        </w:rPr>
        <w:t>кое обеспечение дисциплины при обучении с использованием т</w:t>
      </w:r>
      <w:r w:rsidR="00AE49FE" w:rsidRPr="00B47CC4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4A3FCE" w:rsidRPr="0021251B" w14:paraId="40E1F62C" w14:textId="77777777" w:rsidTr="00181EFB">
        <w:tc>
          <w:tcPr>
            <w:tcW w:w="4786" w:type="dxa"/>
          </w:tcPr>
          <w:p w14:paraId="1CDA0547" w14:textId="63445859" w:rsidR="004A3FCE" w:rsidRPr="0003559F" w:rsidRDefault="004A3FCE" w:rsidP="004A3FCE">
            <w:pPr>
              <w:rPr>
                <w:i/>
              </w:rPr>
            </w:pPr>
            <w:r w:rsidRPr="006D7232">
              <w:rPr>
                <w:sz w:val="24"/>
                <w:szCs w:val="24"/>
              </w:rPr>
              <w:t>- учеб</w:t>
            </w:r>
            <w:r>
              <w:rPr>
                <w:sz w:val="24"/>
                <w:szCs w:val="24"/>
              </w:rPr>
              <w:t>ная аудитория№ 5206 для проведения за</w:t>
            </w:r>
            <w:r w:rsidRPr="006D7232">
              <w:rPr>
                <w:sz w:val="24"/>
                <w:szCs w:val="24"/>
              </w:rPr>
              <w:t xml:space="preserve">нятий семинарского типа, групповых и индивидуальных консультаций, текущего контроля и промежуточной аттестации </w:t>
            </w:r>
          </w:p>
        </w:tc>
        <w:tc>
          <w:tcPr>
            <w:tcW w:w="5068" w:type="dxa"/>
            <w:vAlign w:val="center"/>
          </w:tcPr>
          <w:p w14:paraId="22ECC951" w14:textId="77777777" w:rsidR="004A3FCE" w:rsidRPr="006D7232" w:rsidRDefault="004A3FCE" w:rsidP="006D201E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 xml:space="preserve">комплект учебной мебели, </w:t>
            </w:r>
          </w:p>
          <w:p w14:paraId="70F3FF31" w14:textId="77777777" w:rsidR="004A3FCE" w:rsidRPr="006D7232" w:rsidRDefault="004A3FCE" w:rsidP="006D201E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>технические средства обучения, служащие для представления учебной</w:t>
            </w:r>
            <w:r>
              <w:rPr>
                <w:sz w:val="24"/>
                <w:szCs w:val="24"/>
              </w:rPr>
              <w:t xml:space="preserve"> информации большой </w:t>
            </w:r>
            <w:proofErr w:type="gramStart"/>
            <w:r>
              <w:rPr>
                <w:sz w:val="24"/>
                <w:szCs w:val="24"/>
              </w:rPr>
              <w:t>аудитории:  ноутбук</w:t>
            </w:r>
            <w:proofErr w:type="gramEnd"/>
            <w:r>
              <w:rPr>
                <w:sz w:val="24"/>
                <w:szCs w:val="24"/>
              </w:rPr>
              <w:t xml:space="preserve">; проектор, </w:t>
            </w:r>
            <w:r w:rsidRPr="006D7232">
              <w:rPr>
                <w:sz w:val="24"/>
                <w:szCs w:val="24"/>
              </w:rPr>
              <w:t>экран</w:t>
            </w:r>
          </w:p>
          <w:p w14:paraId="7309251E" w14:textId="5B91E1AD" w:rsidR="004A3FCE" w:rsidRPr="006D201E" w:rsidRDefault="004A3FCE" w:rsidP="006D201E">
            <w:pPr>
              <w:rPr>
                <w:i/>
              </w:rPr>
            </w:pPr>
            <w:r w:rsidRPr="006D201E">
              <w:rPr>
                <w:sz w:val="24"/>
                <w:szCs w:val="24"/>
              </w:rPr>
              <w:t>Компьютер в комплекте   с выходом в Интернет</w:t>
            </w:r>
          </w:p>
        </w:tc>
      </w:tr>
      <w:tr w:rsidR="004A3FCE" w:rsidRPr="0021251B" w14:paraId="1BE11055" w14:textId="77777777" w:rsidTr="008A7340">
        <w:tc>
          <w:tcPr>
            <w:tcW w:w="4786" w:type="dxa"/>
          </w:tcPr>
          <w:p w14:paraId="4B521C5E" w14:textId="32B0D533" w:rsidR="004A3FCE" w:rsidRDefault="004A3FCE" w:rsidP="004A3FCE">
            <w:pPr>
              <w:rPr>
                <w:i/>
              </w:rPr>
            </w:pPr>
            <w:r w:rsidRPr="003A6DC9">
              <w:rPr>
                <w:rFonts w:eastAsia="Calibri"/>
                <w:sz w:val="24"/>
                <w:szCs w:val="24"/>
                <w:lang w:eastAsia="en-US"/>
              </w:rPr>
              <w:t>- учебная аудитория №</w:t>
            </w:r>
            <w:r>
              <w:rPr>
                <w:rFonts w:eastAsia="Calibri"/>
                <w:sz w:val="24"/>
                <w:szCs w:val="24"/>
                <w:lang w:eastAsia="en-US"/>
              </w:rPr>
              <w:t>5204</w:t>
            </w:r>
            <w:r w:rsidRPr="003A6DC9">
              <w:rPr>
                <w:rFonts w:eastAsia="Calibri"/>
                <w:sz w:val="24"/>
                <w:szCs w:val="24"/>
                <w:lang w:eastAsia="en-US"/>
              </w:rPr>
              <w:t xml:space="preserve"> - лаборатория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5068" w:type="dxa"/>
            <w:vAlign w:val="center"/>
          </w:tcPr>
          <w:p w14:paraId="28172B33" w14:textId="7685DD2C" w:rsidR="004A3FCE" w:rsidRPr="006D201E" w:rsidRDefault="004A3FCE" w:rsidP="006D201E">
            <w:pPr>
              <w:rPr>
                <w:i/>
              </w:rPr>
            </w:pPr>
            <w:r w:rsidRPr="006D201E">
              <w:rPr>
                <w:sz w:val="24"/>
                <w:szCs w:val="24"/>
              </w:rPr>
              <w:t xml:space="preserve">Химические лаборатории кафедры органической химии, оборудованные вытяжной вентиляцией, лабораторными столами с </w:t>
            </w:r>
            <w:proofErr w:type="gramStart"/>
            <w:r w:rsidRPr="006D201E">
              <w:rPr>
                <w:sz w:val="24"/>
                <w:szCs w:val="24"/>
              </w:rPr>
              <w:t>подведённым  водопроводом</w:t>
            </w:r>
            <w:proofErr w:type="gramEnd"/>
            <w:r w:rsidRPr="006D201E">
              <w:rPr>
                <w:sz w:val="24"/>
                <w:szCs w:val="24"/>
              </w:rPr>
              <w:t xml:space="preserve"> и розетками электропитания. Лабораторные стенды, набор стеклянной лабораторной посуды, набор реактивов для проведения экспериментальных работ. Оборудование: нагревательные приборы (</w:t>
            </w:r>
            <w:proofErr w:type="spellStart"/>
            <w:r w:rsidRPr="006D201E">
              <w:rPr>
                <w:sz w:val="24"/>
                <w:szCs w:val="24"/>
              </w:rPr>
              <w:t>колбонагреватели</w:t>
            </w:r>
            <w:proofErr w:type="spellEnd"/>
            <w:r w:rsidRPr="006D201E">
              <w:rPr>
                <w:sz w:val="24"/>
                <w:szCs w:val="24"/>
              </w:rPr>
              <w:t xml:space="preserve">, электроплитки), механические мешалки, </w:t>
            </w:r>
            <w:proofErr w:type="spellStart"/>
            <w:r w:rsidRPr="006D201E">
              <w:rPr>
                <w:sz w:val="24"/>
                <w:szCs w:val="24"/>
              </w:rPr>
              <w:t>гомогенезаторы</w:t>
            </w:r>
            <w:proofErr w:type="spellEnd"/>
            <w:r w:rsidRPr="006D201E">
              <w:rPr>
                <w:sz w:val="24"/>
                <w:szCs w:val="24"/>
              </w:rPr>
              <w:t xml:space="preserve">,  испаритель ротационный ИР-12М, испаритель НВО, мешалки  </w:t>
            </w:r>
            <w:proofErr w:type="spellStart"/>
            <w:r w:rsidRPr="006D201E">
              <w:rPr>
                <w:sz w:val="24"/>
                <w:szCs w:val="24"/>
              </w:rPr>
              <w:t>верхнеприводные</w:t>
            </w:r>
            <w:proofErr w:type="spellEnd"/>
            <w:r w:rsidRPr="006D201E">
              <w:rPr>
                <w:sz w:val="24"/>
                <w:szCs w:val="24"/>
              </w:rPr>
              <w:t xml:space="preserve">, </w:t>
            </w:r>
            <w:proofErr w:type="spellStart"/>
            <w:r w:rsidRPr="006D201E">
              <w:rPr>
                <w:sz w:val="24"/>
                <w:szCs w:val="24"/>
              </w:rPr>
              <w:t>гомогенезаторы</w:t>
            </w:r>
            <w:proofErr w:type="spellEnd"/>
            <w:r w:rsidRPr="006D201E">
              <w:rPr>
                <w:sz w:val="24"/>
                <w:szCs w:val="24"/>
              </w:rPr>
              <w:t xml:space="preserve">, прибор рефрактометр МРФ, спектрофотометр </w:t>
            </w:r>
            <w:proofErr w:type="spellStart"/>
            <w:r w:rsidRPr="006D201E">
              <w:rPr>
                <w:sz w:val="24"/>
                <w:szCs w:val="24"/>
              </w:rPr>
              <w:t>Perkin</w:t>
            </w:r>
            <w:proofErr w:type="spellEnd"/>
            <w:r w:rsidRPr="006D201E">
              <w:rPr>
                <w:sz w:val="24"/>
                <w:szCs w:val="24"/>
              </w:rPr>
              <w:t xml:space="preserve"> </w:t>
            </w:r>
            <w:proofErr w:type="spellStart"/>
            <w:r w:rsidRPr="006D201E">
              <w:rPr>
                <w:sz w:val="24"/>
                <w:szCs w:val="24"/>
              </w:rPr>
              <w:t>Elmer</w:t>
            </w:r>
            <w:proofErr w:type="spellEnd"/>
            <w:r w:rsidRPr="006D201E">
              <w:rPr>
                <w:sz w:val="24"/>
                <w:szCs w:val="24"/>
              </w:rPr>
              <w:t xml:space="preserve">, спектрофотометр </w:t>
            </w:r>
            <w:proofErr w:type="spellStart"/>
            <w:r w:rsidRPr="006D201E">
              <w:rPr>
                <w:sz w:val="24"/>
                <w:szCs w:val="24"/>
              </w:rPr>
              <w:t>Спекорд</w:t>
            </w:r>
            <w:proofErr w:type="spellEnd"/>
            <w:r w:rsidRPr="006D201E">
              <w:rPr>
                <w:sz w:val="24"/>
                <w:szCs w:val="24"/>
              </w:rPr>
              <w:t xml:space="preserve"> М-40, спек</w:t>
            </w:r>
            <w:r w:rsidRPr="006D201E">
              <w:rPr>
                <w:sz w:val="24"/>
                <w:szCs w:val="24"/>
              </w:rPr>
              <w:lastRenderedPageBreak/>
              <w:t>трофотометр СФ-26, установка УЗУ-025, хроматограф «Хром-5», хроматограф «Кристаллолюкс-4000», жидкостной хроматограф «</w:t>
            </w:r>
            <w:proofErr w:type="spellStart"/>
            <w:r w:rsidRPr="006D201E">
              <w:rPr>
                <w:sz w:val="24"/>
                <w:szCs w:val="24"/>
              </w:rPr>
              <w:t>Gilson</w:t>
            </w:r>
            <w:proofErr w:type="spellEnd"/>
            <w:r w:rsidRPr="006D201E">
              <w:rPr>
                <w:sz w:val="24"/>
                <w:szCs w:val="24"/>
              </w:rPr>
              <w:t xml:space="preserve">» высокого давления, прибор </w:t>
            </w:r>
            <w:proofErr w:type="spellStart"/>
            <w:r w:rsidRPr="006D201E">
              <w:rPr>
                <w:sz w:val="24"/>
                <w:szCs w:val="24"/>
              </w:rPr>
              <w:t>Datacolor</w:t>
            </w:r>
            <w:proofErr w:type="spellEnd"/>
            <w:r w:rsidRPr="006D201E">
              <w:rPr>
                <w:sz w:val="24"/>
                <w:szCs w:val="24"/>
              </w:rPr>
              <w:t xml:space="preserve">, микроскоп Микмед-100-1, РМС рН-метрия, прибор для определения температуры плавления, </w:t>
            </w:r>
            <w:proofErr w:type="spellStart"/>
            <w:r w:rsidRPr="006D201E">
              <w:rPr>
                <w:sz w:val="24"/>
                <w:szCs w:val="24"/>
              </w:rPr>
              <w:t>ультрофиолетовая</w:t>
            </w:r>
            <w:proofErr w:type="spellEnd"/>
            <w:r w:rsidRPr="006D201E">
              <w:rPr>
                <w:sz w:val="24"/>
                <w:szCs w:val="24"/>
              </w:rPr>
              <w:t xml:space="preserve"> лампа VL-6LC, стерилизатор ШСУ, мешалки магнитные с подогревом,  </w:t>
            </w:r>
            <w:proofErr w:type="spellStart"/>
            <w:r w:rsidRPr="006D201E">
              <w:rPr>
                <w:sz w:val="24"/>
                <w:szCs w:val="24"/>
              </w:rPr>
              <w:t>колбонагреватели</w:t>
            </w:r>
            <w:proofErr w:type="spellEnd"/>
            <w:r w:rsidRPr="006D201E">
              <w:rPr>
                <w:sz w:val="24"/>
                <w:szCs w:val="24"/>
              </w:rPr>
              <w:t xml:space="preserve">, </w:t>
            </w:r>
          </w:p>
        </w:tc>
      </w:tr>
      <w:tr w:rsidR="004A3FCE" w:rsidRPr="0021251B" w14:paraId="5584518D" w14:textId="77777777" w:rsidTr="00497306">
        <w:tc>
          <w:tcPr>
            <w:tcW w:w="4786" w:type="dxa"/>
          </w:tcPr>
          <w:p w14:paraId="683B06A0" w14:textId="6FDD7C3E" w:rsidR="004A3FCE" w:rsidRPr="0003559F" w:rsidRDefault="004A3FCE" w:rsidP="004A3FCE">
            <w:pPr>
              <w:rPr>
                <w:i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lastRenderedPageBreak/>
              <w:t>- помещение для самостоятельной работы</w:t>
            </w:r>
          </w:p>
        </w:tc>
        <w:tc>
          <w:tcPr>
            <w:tcW w:w="5068" w:type="dxa"/>
          </w:tcPr>
          <w:p w14:paraId="3B7A14FF" w14:textId="76923830" w:rsidR="004A3FCE" w:rsidRPr="0067232E" w:rsidRDefault="004A3FCE" w:rsidP="004A3FCE">
            <w:pPr>
              <w:rPr>
                <w:i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t>Компьютер в комплекте   с выходом в Интернет</w:t>
            </w:r>
          </w:p>
        </w:tc>
      </w:tr>
    </w:tbl>
    <w:p w14:paraId="7E25E7E9" w14:textId="04846750" w:rsidR="00E7127C" w:rsidRPr="00E7127C" w:rsidRDefault="00E7127C" w:rsidP="00DF19E6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895F96">
        <w:rPr>
          <w:i/>
          <w:iCs/>
          <w:sz w:val="24"/>
          <w:szCs w:val="24"/>
        </w:rPr>
        <w:t>учебной</w:t>
      </w:r>
      <w:r w:rsidR="00895F96">
        <w:rPr>
          <w:iCs/>
          <w:sz w:val="24"/>
          <w:szCs w:val="24"/>
        </w:rPr>
        <w:t xml:space="preserve"> </w:t>
      </w:r>
      <w:r w:rsidRPr="00E7127C">
        <w:rPr>
          <w:i/>
          <w:iCs/>
          <w:sz w:val="24"/>
          <w:szCs w:val="24"/>
        </w:rPr>
        <w:t>дисциплины/</w:t>
      </w:r>
      <w:r w:rsidR="00895F96">
        <w:rPr>
          <w:i/>
          <w:iCs/>
          <w:sz w:val="24"/>
          <w:szCs w:val="24"/>
        </w:rPr>
        <w:t xml:space="preserve">учебного </w:t>
      </w:r>
      <w:r w:rsidRPr="00E7127C">
        <w:rPr>
          <w:i/>
          <w:iCs/>
          <w:sz w:val="24"/>
          <w:szCs w:val="24"/>
        </w:rPr>
        <w:t>модуля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DF19E6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proofErr w:type="spellStart"/>
            <w:r w:rsidR="004C3286">
              <w:rPr>
                <w:iCs/>
              </w:rPr>
              <w:t>Яндекс.Браузер</w:t>
            </w:r>
            <w:proofErr w:type="spellEnd"/>
            <w:r w:rsidR="004C3286">
              <w:rPr>
                <w:iCs/>
              </w:rPr>
              <w:t xml:space="preserve">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Постоянная скорость не менее 192 </w:t>
            </w:r>
            <w:proofErr w:type="spellStart"/>
            <w:r>
              <w:rPr>
                <w:iCs/>
              </w:rPr>
              <w:t>кБит</w:t>
            </w:r>
            <w:proofErr w:type="spellEnd"/>
            <w:r>
              <w:rPr>
                <w:iCs/>
              </w:rPr>
              <w:t>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DF19E6">
      <w:pPr>
        <w:pStyle w:val="af0"/>
        <w:numPr>
          <w:ilvl w:val="1"/>
          <w:numId w:val="12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3FFDC249" w14:textId="1898B992" w:rsidR="00145166" w:rsidRPr="00B90666" w:rsidRDefault="007F3D0E" w:rsidP="00BC2FFB">
      <w:pPr>
        <w:pStyle w:val="1"/>
        <w:numPr>
          <w:ilvl w:val="3"/>
          <w:numId w:val="12"/>
        </w:numPr>
        <w:spacing w:before="120" w:after="120"/>
        <w:jc w:val="both"/>
        <w:rPr>
          <w:szCs w:val="24"/>
        </w:rPr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85"/>
        <w:gridCol w:w="2976"/>
        <w:gridCol w:w="1701"/>
        <w:gridCol w:w="2552"/>
        <w:gridCol w:w="1134"/>
        <w:gridCol w:w="3118"/>
        <w:gridCol w:w="1560"/>
      </w:tblGrid>
      <w:tr w:rsidR="00145166" w:rsidRPr="0021251B" w14:paraId="478F5593" w14:textId="77777777" w:rsidTr="00B90666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B90666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B90666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B90666">
              <w:rPr>
                <w:b/>
                <w:bCs/>
                <w:lang w:eastAsia="ar-SA"/>
              </w:rPr>
              <w:t>или электронного ресурса 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D32402" w:rsidRPr="004711A2" w14:paraId="56BB0D4C" w14:textId="77777777" w:rsidTr="00B9066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966ADF" w14:textId="59904D6E" w:rsidR="00D32402" w:rsidRPr="004711A2" w:rsidRDefault="00C14FFD" w:rsidP="00D3240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68EDC6F" w14:textId="5C9DC6A2" w:rsidR="00D32402" w:rsidRPr="004711A2" w:rsidRDefault="00D32402" w:rsidP="00D32402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EA5DFF">
              <w:t>Н.А.Тюкавкина</w:t>
            </w:r>
            <w:proofErr w:type="spellEnd"/>
            <w:r w:rsidRPr="00EA5DFF">
              <w:t xml:space="preserve"> </w:t>
            </w:r>
            <w:proofErr w:type="spellStart"/>
            <w:r w:rsidRPr="00EA5DFF">
              <w:t>Ю.И.Бауков</w:t>
            </w:r>
            <w:proofErr w:type="spellEnd"/>
          </w:p>
        </w:tc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1AB45B2" w14:textId="1B7CD3F9" w:rsidR="00D32402" w:rsidRPr="004711A2" w:rsidRDefault="00D32402" w:rsidP="00D32402">
            <w:pPr>
              <w:suppressAutoHyphens/>
              <w:spacing w:line="100" w:lineRule="atLeast"/>
              <w:rPr>
                <w:lang w:eastAsia="ar-SA"/>
              </w:rPr>
            </w:pPr>
            <w:r w:rsidRPr="00EA5DFF">
              <w:t>Биоорганическая хим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9DA06C" w14:textId="3F897B56" w:rsidR="00D32402" w:rsidRPr="00B90666" w:rsidRDefault="00D32402" w:rsidP="00D32402">
            <w:pPr>
              <w:suppressAutoHyphens/>
              <w:spacing w:line="100" w:lineRule="atLeast"/>
              <w:rPr>
                <w:lang w:eastAsia="ar-SA"/>
              </w:rPr>
            </w:pPr>
            <w:r w:rsidRPr="00B90666">
              <w:rPr>
                <w:lang w:eastAsia="ar-SA"/>
              </w:rPr>
              <w:t>Учебник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4201225" w14:textId="1CCE87D5" w:rsidR="00D32402" w:rsidRPr="004711A2" w:rsidRDefault="00D32402" w:rsidP="00D32402">
            <w:pPr>
              <w:suppressAutoHyphens/>
              <w:spacing w:line="100" w:lineRule="atLeast"/>
              <w:rPr>
                <w:lang w:eastAsia="ar-SA"/>
              </w:rPr>
            </w:pPr>
            <w:r w:rsidRPr="00EA5DFF">
              <w:t>М. Дрофа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D64F726" w14:textId="1DEF9A85" w:rsidR="00D32402" w:rsidRPr="00B90666" w:rsidRDefault="00D32402" w:rsidP="00D32402">
            <w:pPr>
              <w:suppressAutoHyphens/>
              <w:spacing w:line="100" w:lineRule="atLeast"/>
              <w:rPr>
                <w:lang w:eastAsia="ar-SA"/>
              </w:rPr>
            </w:pPr>
            <w:r w:rsidRPr="00B90666">
              <w:rPr>
                <w:lang w:eastAsia="ar-SA"/>
              </w:rPr>
              <w:t>2004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56A413F" w14:textId="77777777" w:rsidR="00D32402" w:rsidRPr="004711A2" w:rsidRDefault="00D32402" w:rsidP="00D32402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85602ED" w14:textId="23449E3C" w:rsidR="00D32402" w:rsidRPr="00B90666" w:rsidRDefault="00AA0853" w:rsidP="00D32402">
            <w:pPr>
              <w:suppressAutoHyphens/>
              <w:spacing w:line="100" w:lineRule="atLeast"/>
              <w:rPr>
                <w:lang w:eastAsia="ar-SA"/>
              </w:rPr>
            </w:pPr>
            <w:r w:rsidRPr="00B90666">
              <w:rPr>
                <w:lang w:eastAsia="ar-SA"/>
              </w:rPr>
              <w:t>1</w:t>
            </w:r>
          </w:p>
        </w:tc>
      </w:tr>
      <w:tr w:rsidR="004711A2" w:rsidRPr="0021251B" w14:paraId="391A5409" w14:textId="77777777" w:rsidTr="00B9066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7EFF64" w14:textId="0FF756D2" w:rsidR="004711A2" w:rsidRPr="005D249D" w:rsidRDefault="00C14FFD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F187019" w14:textId="4CE0A3CC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proofErr w:type="spellStart"/>
            <w:r w:rsidRPr="009628DA">
              <w:t>А.А.Петров</w:t>
            </w:r>
            <w:proofErr w:type="spellEnd"/>
            <w:r w:rsidRPr="009628DA">
              <w:t xml:space="preserve">, </w:t>
            </w:r>
            <w:proofErr w:type="spellStart"/>
            <w:r w:rsidRPr="009628DA">
              <w:t>Х.В.Бальян</w:t>
            </w:r>
            <w:proofErr w:type="spellEnd"/>
            <w:r w:rsidRPr="009628DA">
              <w:t>,</w:t>
            </w:r>
          </w:p>
        </w:tc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9167F2" w14:textId="1B272299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4711A2">
              <w:rPr>
                <w:lang w:eastAsia="ar-SA"/>
              </w:rPr>
              <w:t>Органическая хим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04D61F1" w14:textId="72A88160" w:rsidR="004711A2" w:rsidRPr="00B9066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B90666">
              <w:rPr>
                <w:lang w:eastAsia="ar-SA"/>
              </w:rPr>
              <w:t>Учебник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B328C6" w14:textId="37B48952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С-П</w:t>
            </w:r>
            <w:r>
              <w:t>. Иван Федоров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30260C" w14:textId="42144EAB" w:rsidR="004711A2" w:rsidRPr="00B9066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B90666">
              <w:rPr>
                <w:lang w:eastAsia="ar-SA"/>
              </w:rPr>
              <w:t>2002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306669" w14:textId="77777777" w:rsidR="004711A2" w:rsidRPr="00A35224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8D5B1FE" w14:textId="518A0E4C" w:rsidR="004711A2" w:rsidRPr="00B9066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B90666">
              <w:rPr>
                <w:lang w:eastAsia="ar-SA"/>
              </w:rPr>
              <w:t>40</w:t>
            </w:r>
          </w:p>
        </w:tc>
      </w:tr>
      <w:tr w:rsidR="004711A2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4711A2" w:rsidRPr="00B90666" w:rsidRDefault="004711A2" w:rsidP="004711A2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B9066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4711A2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4711A2" w:rsidRPr="00B90666" w:rsidRDefault="004711A2" w:rsidP="004711A2">
            <w:pPr>
              <w:suppressAutoHyphens/>
              <w:spacing w:line="276" w:lineRule="auto"/>
              <w:rPr>
                <w:lang w:eastAsia="en-US"/>
              </w:rPr>
            </w:pPr>
            <w:r w:rsidRPr="00B90666">
              <w:rPr>
                <w:bCs/>
                <w:lang w:eastAsia="en-US"/>
              </w:rPr>
              <w:t>10.3 Методические материалы</w:t>
            </w:r>
            <w:r w:rsidRPr="00B90666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AA0853" w:rsidRPr="0021251B" w14:paraId="68618753" w14:textId="77777777" w:rsidTr="00B9066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AA0853" w:rsidRPr="005D249D" w:rsidRDefault="00AA0853" w:rsidP="00AA0853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FF790D" w14:textId="3DDF9361" w:rsidR="00AA0853" w:rsidRPr="000C4FC6" w:rsidRDefault="00AA0853" w:rsidP="00AA0853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EA5DFF">
              <w:rPr>
                <w:bCs/>
                <w:color w:val="000000"/>
                <w:shd w:val="clear" w:color="auto" w:fill="FFFFFF"/>
              </w:rPr>
              <w:t>Репин, А. Г.</w:t>
            </w:r>
          </w:p>
        </w:tc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0AD3D6C5" w14:textId="6489A7A8" w:rsidR="00AA0853" w:rsidRPr="000C4FC6" w:rsidRDefault="00AA0853" w:rsidP="00AA0853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EA5DFF">
              <w:t>Органическая химия и основы биохим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1CC89942" w:rsidR="00AA0853" w:rsidRPr="000C4FC6" w:rsidRDefault="00AA0853" w:rsidP="00AA0853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EA5DFF">
              <w:rPr>
                <w:lang w:eastAsia="ar-SA"/>
              </w:rPr>
              <w:t>Учебное пособие</w:t>
            </w:r>
          </w:p>
        </w:tc>
        <w:tc>
          <w:tcPr>
            <w:tcW w:w="255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45E5FE" w14:textId="375C3A3A" w:rsidR="00AA0853" w:rsidRPr="000C4FC6" w:rsidRDefault="00AA0853" w:rsidP="00AA0853">
            <w:pPr>
              <w:suppressAutoHyphens/>
              <w:spacing w:line="100" w:lineRule="atLeast"/>
              <w:rPr>
                <w:i/>
                <w:lang w:eastAsia="ar-SA"/>
              </w:rPr>
            </w:pPr>
            <w:proofErr w:type="gramStart"/>
            <w:r w:rsidRPr="00EA5DFF">
              <w:rPr>
                <w:color w:val="000000"/>
              </w:rPr>
              <w:t>М. :</w:t>
            </w:r>
            <w:proofErr w:type="gramEnd"/>
            <w:r w:rsidRPr="00EA5DFF">
              <w:rPr>
                <w:color w:val="000000"/>
              </w:rPr>
              <w:t xml:space="preserve"> ИИЦ МГУДТ, 2009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952CCB" w14:textId="78FC8557" w:rsidR="00AA0853" w:rsidRPr="000C4FC6" w:rsidRDefault="00AA0853" w:rsidP="00AA0853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9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28459C43" w:rsidR="00AA0853" w:rsidRPr="000C4FC6" w:rsidRDefault="00AA0853" w:rsidP="00AA0853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73F25815" w:rsidR="00AA0853" w:rsidRPr="00B90666" w:rsidRDefault="00AA0853" w:rsidP="00AA0853">
            <w:pPr>
              <w:suppressAutoHyphens/>
              <w:spacing w:line="100" w:lineRule="atLeast"/>
              <w:rPr>
                <w:lang w:eastAsia="ar-SA"/>
              </w:rPr>
            </w:pPr>
            <w:r w:rsidRPr="00B90666">
              <w:rPr>
                <w:lang w:eastAsia="ar-SA"/>
              </w:rPr>
              <w:t>5</w:t>
            </w:r>
          </w:p>
        </w:tc>
      </w:tr>
    </w:tbl>
    <w:p w14:paraId="6D277DE5" w14:textId="4DBBFDA0" w:rsidR="005B1EAF" w:rsidRPr="00145166" w:rsidRDefault="005B1EAF" w:rsidP="00DF19E6">
      <w:pPr>
        <w:pStyle w:val="af0"/>
        <w:numPr>
          <w:ilvl w:val="3"/>
          <w:numId w:val="12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DF19E6">
      <w:pPr>
        <w:pStyle w:val="af0"/>
        <w:numPr>
          <w:ilvl w:val="3"/>
          <w:numId w:val="12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03FFDA94" w14:textId="77777777" w:rsidR="007078BF" w:rsidRPr="007078BF" w:rsidRDefault="007078BF" w:rsidP="007078BF">
      <w:pPr>
        <w:keepNext/>
        <w:numPr>
          <w:ilvl w:val="0"/>
          <w:numId w:val="4"/>
        </w:numPr>
        <w:spacing w:before="240" w:after="240"/>
        <w:outlineLvl w:val="0"/>
        <w:rPr>
          <w:b/>
          <w:bCs/>
          <w:kern w:val="32"/>
          <w:sz w:val="24"/>
          <w:szCs w:val="32"/>
        </w:rPr>
      </w:pPr>
      <w:r w:rsidRPr="007078BF">
        <w:rPr>
          <w:rFonts w:eastAsia="Arial Unicode MS"/>
          <w:b/>
          <w:bCs/>
          <w:kern w:val="32"/>
          <w:sz w:val="24"/>
          <w:szCs w:val="32"/>
        </w:rPr>
        <w:lastRenderedPageBreak/>
        <w:t>ИНФОРМАЦИОННОЕ ОБЕСПЕЧЕНИЕ УЧЕБНОГО ПРОЦЕССА</w:t>
      </w:r>
    </w:p>
    <w:p w14:paraId="097104B5" w14:textId="77777777" w:rsidR="007078BF" w:rsidRPr="007078BF" w:rsidRDefault="007078BF" w:rsidP="007078BF">
      <w:pPr>
        <w:keepNext/>
        <w:spacing w:before="240" w:after="240"/>
        <w:ind w:firstLine="710"/>
        <w:jc w:val="both"/>
        <w:outlineLvl w:val="0"/>
        <w:rPr>
          <w:bCs/>
          <w:kern w:val="32"/>
          <w:sz w:val="24"/>
          <w:szCs w:val="32"/>
        </w:rPr>
      </w:pPr>
      <w:r w:rsidRPr="007078BF">
        <w:rPr>
          <w:rFonts w:eastAsia="Arial Unicode MS"/>
          <w:bCs/>
          <w:kern w:val="32"/>
          <w:sz w:val="24"/>
          <w:szCs w:val="32"/>
        </w:rPr>
        <w:t xml:space="preserve">11.1 Ресурсы электронной библиотеки, </w:t>
      </w:r>
      <w:r w:rsidRPr="007078BF">
        <w:rPr>
          <w:rFonts w:eastAsia="Arial Unicode MS"/>
          <w:bCs/>
          <w:kern w:val="32"/>
          <w:sz w:val="24"/>
          <w:szCs w:val="32"/>
          <w:lang w:eastAsia="ar-SA"/>
        </w:rPr>
        <w:t>информационно-справочные системы и профессиональные базы данных:</w:t>
      </w:r>
    </w:p>
    <w:p w14:paraId="4FCE5C49" w14:textId="77777777" w:rsidR="007078BF" w:rsidRPr="00B20B5D" w:rsidRDefault="007078BF" w:rsidP="00DF19E6">
      <w:pPr>
        <w:numPr>
          <w:ilvl w:val="3"/>
          <w:numId w:val="12"/>
        </w:numPr>
        <w:spacing w:before="120" w:after="120"/>
        <w:contextualSpacing/>
        <w:jc w:val="both"/>
        <w:rPr>
          <w:iCs/>
        </w:rPr>
      </w:pPr>
      <w:r w:rsidRPr="00B20B5D">
        <w:rPr>
          <w:rFonts w:eastAsia="Arial Unicode MS"/>
          <w:iCs/>
        </w:rPr>
        <w:t>Информация об используемых ресурсах составляется в соответствии с Приложением 3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7078BF" w:rsidRPr="007078BF" w14:paraId="253FC0BB" w14:textId="77777777" w:rsidTr="00BF0504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3AB72FC4" w14:textId="77777777" w:rsidR="007078BF" w:rsidRPr="007078BF" w:rsidRDefault="007078BF" w:rsidP="007078BF">
            <w:pPr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 xml:space="preserve">№ </w:t>
            </w:r>
            <w:proofErr w:type="spellStart"/>
            <w:r w:rsidRPr="007078BF">
              <w:rPr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20B0447A" w14:textId="77777777" w:rsidR="007078BF" w:rsidRPr="007078BF" w:rsidRDefault="007078BF" w:rsidP="007078BF">
            <w:pPr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Электронные учебные издания, электронные образовательные ресурсы</w:t>
            </w:r>
          </w:p>
        </w:tc>
      </w:tr>
      <w:tr w:rsidR="007078BF" w:rsidRPr="007078BF" w14:paraId="3045D869" w14:textId="77777777" w:rsidTr="00BF0504">
        <w:trPr>
          <w:trHeight w:val="283"/>
        </w:trPr>
        <w:tc>
          <w:tcPr>
            <w:tcW w:w="851" w:type="dxa"/>
          </w:tcPr>
          <w:p w14:paraId="19D1998E" w14:textId="77777777" w:rsidR="007078BF" w:rsidRPr="007078BF" w:rsidRDefault="007078BF" w:rsidP="00DF19E6">
            <w:pPr>
              <w:numPr>
                <w:ilvl w:val="0"/>
                <w:numId w:val="6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8FCAB57" w14:textId="77777777" w:rsidR="007078BF" w:rsidRPr="007078BF" w:rsidRDefault="007078BF" w:rsidP="007078BF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jc w:val="both"/>
              <w:rPr>
                <w:rFonts w:eastAsia="Arial Unicode MS"/>
                <w:bCs/>
                <w:caps/>
                <w:color w:val="000000"/>
                <w:sz w:val="24"/>
                <w:szCs w:val="24"/>
                <w:bdr w:val="nil"/>
              </w:rPr>
            </w:pPr>
            <w:r w:rsidRPr="007078BF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ЭБС «Лань» </w:t>
            </w:r>
            <w:hyperlink r:id="rId21" w:history="1"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http://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proofErr w:type="spellStart"/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proofErr w:type="spellEnd"/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7078BF" w:rsidRPr="007078BF" w14:paraId="1B2E9614" w14:textId="77777777" w:rsidTr="00BF0504">
        <w:trPr>
          <w:trHeight w:val="283"/>
        </w:trPr>
        <w:tc>
          <w:tcPr>
            <w:tcW w:w="851" w:type="dxa"/>
          </w:tcPr>
          <w:p w14:paraId="028C09A4" w14:textId="77777777" w:rsidR="007078BF" w:rsidRPr="007078BF" w:rsidRDefault="007078BF" w:rsidP="00DF19E6">
            <w:pPr>
              <w:numPr>
                <w:ilvl w:val="0"/>
                <w:numId w:val="6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15A95B8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«</w:t>
            </w:r>
            <w:proofErr w:type="spellStart"/>
            <w:r w:rsidRPr="007078BF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7078BF">
              <w:rPr>
                <w:sz w:val="24"/>
                <w:szCs w:val="24"/>
              </w:rPr>
              <w:t>.</w:t>
            </w:r>
            <w:r w:rsidRPr="007078BF">
              <w:rPr>
                <w:sz w:val="24"/>
                <w:szCs w:val="24"/>
                <w:lang w:val="en-US"/>
              </w:rPr>
              <w:t>com</w:t>
            </w:r>
            <w:r w:rsidRPr="007078BF">
              <w:rPr>
                <w:sz w:val="24"/>
                <w:szCs w:val="24"/>
              </w:rPr>
              <w:t xml:space="preserve">» научно-издательского центра «Инфра-М» </w:t>
            </w:r>
            <w:hyperlink r:id="rId22" w:history="1"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proofErr w:type="spellStart"/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proofErr w:type="spellEnd"/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  <w:r w:rsidRPr="007078BF">
              <w:rPr>
                <w:sz w:val="24"/>
                <w:szCs w:val="24"/>
              </w:rPr>
              <w:t xml:space="preserve"> </w:t>
            </w:r>
          </w:p>
        </w:tc>
      </w:tr>
      <w:tr w:rsidR="007078BF" w:rsidRPr="007078BF" w14:paraId="67D7CB29" w14:textId="77777777" w:rsidTr="00BF0504">
        <w:trPr>
          <w:trHeight w:val="283"/>
        </w:trPr>
        <w:tc>
          <w:tcPr>
            <w:tcW w:w="851" w:type="dxa"/>
          </w:tcPr>
          <w:p w14:paraId="65404CC3" w14:textId="77777777" w:rsidR="007078BF" w:rsidRPr="007078BF" w:rsidRDefault="007078BF" w:rsidP="00DF19E6">
            <w:pPr>
              <w:numPr>
                <w:ilvl w:val="0"/>
                <w:numId w:val="6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ECDCA53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proofErr w:type="spellStart"/>
            <w:r w:rsidRPr="007078BF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7078BF">
              <w:rPr>
                <w:sz w:val="24"/>
                <w:szCs w:val="24"/>
              </w:rPr>
              <w:t>.</w:t>
            </w:r>
            <w:r w:rsidRPr="007078BF">
              <w:rPr>
                <w:sz w:val="24"/>
                <w:szCs w:val="24"/>
                <w:lang w:val="en-US"/>
              </w:rPr>
              <w:t>com</w:t>
            </w:r>
            <w:r w:rsidRPr="007078BF">
              <w:rPr>
                <w:sz w:val="24"/>
                <w:szCs w:val="24"/>
              </w:rPr>
              <w:t xml:space="preserve">» </w:t>
            </w:r>
            <w:hyperlink r:id="rId23" w:history="1"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proofErr w:type="spellStart"/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proofErr w:type="spellEnd"/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</w:p>
        </w:tc>
      </w:tr>
      <w:tr w:rsidR="007078BF" w:rsidRPr="007078BF" w14:paraId="5064C5CD" w14:textId="77777777" w:rsidTr="00BF0504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5C99CB38" w14:textId="77777777" w:rsidR="007078BF" w:rsidRPr="007078BF" w:rsidRDefault="007078BF" w:rsidP="007078BF">
            <w:pPr>
              <w:ind w:left="36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13160FB1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Профессиональные базы данных, информационные справочные системы</w:t>
            </w:r>
          </w:p>
        </w:tc>
      </w:tr>
      <w:tr w:rsidR="007078BF" w:rsidRPr="007078BF" w14:paraId="18B5B737" w14:textId="77777777" w:rsidTr="00BF0504">
        <w:trPr>
          <w:trHeight w:val="283"/>
        </w:trPr>
        <w:tc>
          <w:tcPr>
            <w:tcW w:w="851" w:type="dxa"/>
          </w:tcPr>
          <w:p w14:paraId="450534C5" w14:textId="77777777" w:rsidR="007078BF" w:rsidRPr="007078BF" w:rsidRDefault="007078BF" w:rsidP="00DF19E6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3C64799" w14:textId="77777777" w:rsidR="007078BF" w:rsidRPr="007078BF" w:rsidRDefault="007078BF" w:rsidP="007078BF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данных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Web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of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Science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24" w:history="1"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http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webofknowledge</w:t>
              </w:r>
              <w:proofErr w:type="spellEnd"/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com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/</w:t>
              </w:r>
            </w:hyperlink>
          </w:p>
        </w:tc>
      </w:tr>
      <w:tr w:rsidR="007078BF" w:rsidRPr="007078BF" w14:paraId="1B0C1F0D" w14:textId="77777777" w:rsidTr="00BF0504">
        <w:trPr>
          <w:trHeight w:val="283"/>
        </w:trPr>
        <w:tc>
          <w:tcPr>
            <w:tcW w:w="851" w:type="dxa"/>
          </w:tcPr>
          <w:p w14:paraId="0E426B8F" w14:textId="77777777" w:rsidR="007078BF" w:rsidRPr="007078BF" w:rsidRDefault="007078BF" w:rsidP="00DF19E6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52517BB" w14:textId="77777777" w:rsidR="007078BF" w:rsidRPr="007078BF" w:rsidRDefault="007078BF" w:rsidP="007078BF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</w:t>
            </w:r>
            <w:proofErr w:type="gramStart"/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данных 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Scopus</w:t>
            </w:r>
            <w:proofErr w:type="gramEnd"/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25" w:history="1"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https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www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scopus</w:t>
              </w:r>
              <w:proofErr w:type="spellEnd"/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</w:hyperlink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</w:p>
        </w:tc>
      </w:tr>
      <w:tr w:rsidR="007078BF" w:rsidRPr="00AA4F0B" w14:paraId="603B2671" w14:textId="77777777" w:rsidTr="00BF0504">
        <w:trPr>
          <w:trHeight w:val="283"/>
        </w:trPr>
        <w:tc>
          <w:tcPr>
            <w:tcW w:w="851" w:type="dxa"/>
          </w:tcPr>
          <w:p w14:paraId="3B0FFF74" w14:textId="77777777" w:rsidR="007078BF" w:rsidRPr="007078BF" w:rsidRDefault="007078BF" w:rsidP="00DF19E6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FC7D4C9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База</w:t>
            </w:r>
            <w:r w:rsidRPr="007078BF">
              <w:rPr>
                <w:sz w:val="24"/>
                <w:szCs w:val="24"/>
                <w:lang w:val="en-US"/>
              </w:rPr>
              <w:t xml:space="preserve"> </w:t>
            </w:r>
            <w:r w:rsidRPr="007078BF">
              <w:rPr>
                <w:sz w:val="24"/>
                <w:szCs w:val="24"/>
              </w:rPr>
              <w:t>данных</w:t>
            </w:r>
            <w:r w:rsidRPr="007078BF">
              <w:rPr>
                <w:sz w:val="24"/>
                <w:szCs w:val="24"/>
                <w:lang w:val="en-US"/>
              </w:rPr>
              <w:t xml:space="preserve"> Organic Syntheses: http://www.orgsyn.org/</w:t>
            </w:r>
          </w:p>
        </w:tc>
      </w:tr>
      <w:tr w:rsidR="007078BF" w:rsidRPr="007078BF" w14:paraId="0932C038" w14:textId="77777777" w:rsidTr="00BF0504">
        <w:trPr>
          <w:trHeight w:val="283"/>
        </w:trPr>
        <w:tc>
          <w:tcPr>
            <w:tcW w:w="851" w:type="dxa"/>
          </w:tcPr>
          <w:p w14:paraId="583EADF7" w14:textId="77777777" w:rsidR="007078BF" w:rsidRPr="007078BF" w:rsidRDefault="007078BF" w:rsidP="00DF19E6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</w:tcPr>
          <w:p w14:paraId="77A4D2AA" w14:textId="77777777" w:rsidR="007078BF" w:rsidRPr="007078BF" w:rsidRDefault="007078BF" w:rsidP="007078BF">
            <w:pPr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 xml:space="preserve">База </w:t>
            </w:r>
            <w:proofErr w:type="gramStart"/>
            <w:r w:rsidRPr="007078BF">
              <w:rPr>
                <w:sz w:val="24"/>
                <w:szCs w:val="24"/>
              </w:rPr>
              <w:t xml:space="preserve">данных  </w:t>
            </w:r>
            <w:proofErr w:type="spellStart"/>
            <w:r w:rsidRPr="007078BF">
              <w:rPr>
                <w:sz w:val="24"/>
                <w:szCs w:val="24"/>
              </w:rPr>
              <w:t>ChemSynthesis</w:t>
            </w:r>
            <w:proofErr w:type="spellEnd"/>
            <w:proofErr w:type="gramEnd"/>
            <w:r w:rsidRPr="007078BF">
              <w:rPr>
                <w:sz w:val="24"/>
                <w:szCs w:val="24"/>
              </w:rPr>
              <w:t>: http://www.chemsynthesis.com/</w:t>
            </w:r>
          </w:p>
        </w:tc>
      </w:tr>
      <w:tr w:rsidR="007078BF" w:rsidRPr="00AA4F0B" w14:paraId="0263FF29" w14:textId="77777777" w:rsidTr="00BF0504">
        <w:trPr>
          <w:trHeight w:val="283"/>
        </w:trPr>
        <w:tc>
          <w:tcPr>
            <w:tcW w:w="851" w:type="dxa"/>
          </w:tcPr>
          <w:p w14:paraId="7B04CC94" w14:textId="77777777" w:rsidR="007078BF" w:rsidRPr="007078BF" w:rsidRDefault="007078BF" w:rsidP="00DF19E6">
            <w:pPr>
              <w:numPr>
                <w:ilvl w:val="0"/>
                <w:numId w:val="1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29385D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  <w:lang w:val="en-US"/>
              </w:rPr>
              <w:t>US Patent and Trademark Office (USPTO) http://patft.uspto.gov/</w:t>
            </w:r>
          </w:p>
        </w:tc>
      </w:tr>
    </w:tbl>
    <w:p w14:paraId="5140844A" w14:textId="77777777" w:rsidR="007078BF" w:rsidRPr="00B20B5D" w:rsidRDefault="007078BF" w:rsidP="00DF19E6">
      <w:pPr>
        <w:numPr>
          <w:ilvl w:val="3"/>
          <w:numId w:val="12"/>
        </w:numPr>
        <w:spacing w:before="120" w:after="120"/>
        <w:contextualSpacing/>
        <w:jc w:val="both"/>
        <w:rPr>
          <w:iCs/>
        </w:rPr>
      </w:pPr>
      <w:r w:rsidRPr="00B20B5D">
        <w:rPr>
          <w:iCs/>
        </w:rPr>
        <w:t>Перечень используемого программного обеспечения с реквизитами подтверждающих документов составляется в соответствии с Приложением № 2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4953"/>
        <w:gridCol w:w="3977"/>
      </w:tblGrid>
      <w:tr w:rsidR="007078BF" w:rsidRPr="007078BF" w14:paraId="7762928C" w14:textId="77777777" w:rsidTr="00BF0504">
        <w:trPr>
          <w:tblHeader/>
        </w:trPr>
        <w:tc>
          <w:tcPr>
            <w:tcW w:w="851" w:type="dxa"/>
            <w:shd w:val="clear" w:color="auto" w:fill="DBE5F1" w:themeFill="accent1" w:themeFillTint="33"/>
          </w:tcPr>
          <w:p w14:paraId="331FE4CB" w14:textId="77777777" w:rsidR="007078BF" w:rsidRPr="007078BF" w:rsidRDefault="007078BF" w:rsidP="007078BF">
            <w:pPr>
              <w:jc w:val="both"/>
              <w:rPr>
                <w:b/>
                <w:sz w:val="24"/>
                <w:szCs w:val="24"/>
              </w:rPr>
            </w:pPr>
            <w:r w:rsidRPr="007078BF">
              <w:rPr>
                <w:b/>
                <w:sz w:val="24"/>
                <w:szCs w:val="24"/>
              </w:rPr>
              <w:t xml:space="preserve">№ </w:t>
            </w:r>
            <w:proofErr w:type="spellStart"/>
            <w:r w:rsidRPr="007078BF">
              <w:rPr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953" w:type="dxa"/>
            <w:shd w:val="clear" w:color="auto" w:fill="DBE5F1" w:themeFill="accent1" w:themeFillTint="33"/>
          </w:tcPr>
          <w:p w14:paraId="699910BE" w14:textId="77777777" w:rsidR="007078BF" w:rsidRPr="007078BF" w:rsidRDefault="007078BF" w:rsidP="007078BF">
            <w:pPr>
              <w:rPr>
                <w:b/>
                <w:sz w:val="24"/>
                <w:szCs w:val="24"/>
              </w:rPr>
            </w:pPr>
            <w:r w:rsidRPr="007078BF">
              <w:rPr>
                <w:b/>
                <w:sz w:val="24"/>
                <w:szCs w:val="24"/>
              </w:rPr>
              <w:t>Наименование лицензионного программного обеспечения</w:t>
            </w:r>
          </w:p>
        </w:tc>
        <w:tc>
          <w:tcPr>
            <w:tcW w:w="3977" w:type="dxa"/>
            <w:shd w:val="clear" w:color="auto" w:fill="DBE5F1" w:themeFill="accent1" w:themeFillTint="33"/>
          </w:tcPr>
          <w:p w14:paraId="3024306D" w14:textId="77777777" w:rsidR="007078BF" w:rsidRPr="007078BF" w:rsidRDefault="007078BF" w:rsidP="007078BF">
            <w:pPr>
              <w:rPr>
                <w:b/>
                <w:sz w:val="24"/>
                <w:szCs w:val="24"/>
                <w:lang w:val="en-US"/>
              </w:rPr>
            </w:pPr>
            <w:r w:rsidRPr="007078BF">
              <w:rPr>
                <w:b/>
                <w:sz w:val="24"/>
                <w:szCs w:val="24"/>
              </w:rPr>
              <w:t>Реквизиты подтверждающего документа</w:t>
            </w:r>
          </w:p>
        </w:tc>
      </w:tr>
      <w:tr w:rsidR="007078BF" w:rsidRPr="007078BF" w14:paraId="547AA999" w14:textId="77777777" w:rsidTr="00BF0504">
        <w:tc>
          <w:tcPr>
            <w:tcW w:w="851" w:type="dxa"/>
          </w:tcPr>
          <w:p w14:paraId="1B9CF39B" w14:textId="77777777" w:rsidR="007078BF" w:rsidRPr="007078BF" w:rsidRDefault="007078BF" w:rsidP="00DF19E6">
            <w:pPr>
              <w:numPr>
                <w:ilvl w:val="0"/>
                <w:numId w:val="10"/>
              </w:numPr>
              <w:ind w:left="170"/>
              <w:contextualSpacing/>
              <w:jc w:val="both"/>
              <w:rPr>
                <w:sz w:val="24"/>
                <w:szCs w:val="24"/>
              </w:rPr>
            </w:pPr>
          </w:p>
        </w:tc>
        <w:tc>
          <w:tcPr>
            <w:tcW w:w="4953" w:type="dxa"/>
          </w:tcPr>
          <w:p w14:paraId="6F3A46C4" w14:textId="77777777" w:rsidR="007078BF" w:rsidRPr="007078BF" w:rsidRDefault="007078BF" w:rsidP="007078BF">
            <w:pPr>
              <w:jc w:val="both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7078B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3977" w:type="dxa"/>
          </w:tcPr>
          <w:p w14:paraId="29B9B5A8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7078BF" w:rsidRPr="007078BF" w14:paraId="5C885F25" w14:textId="77777777" w:rsidTr="00BF0504">
        <w:tc>
          <w:tcPr>
            <w:tcW w:w="851" w:type="dxa"/>
          </w:tcPr>
          <w:p w14:paraId="00C93BEF" w14:textId="77777777" w:rsidR="007078BF" w:rsidRPr="007078BF" w:rsidRDefault="007078BF" w:rsidP="00DF19E6">
            <w:pPr>
              <w:numPr>
                <w:ilvl w:val="0"/>
                <w:numId w:val="10"/>
              </w:numPr>
              <w:ind w:left="170"/>
              <w:contextualSpacing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430D0223" w14:textId="77777777" w:rsidR="007078BF" w:rsidRPr="007078BF" w:rsidRDefault="007078BF" w:rsidP="007078BF">
            <w:pPr>
              <w:jc w:val="both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7078B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CorelDRAW Graphics Suite 2018 </w:t>
            </w:r>
          </w:p>
        </w:tc>
        <w:tc>
          <w:tcPr>
            <w:tcW w:w="3977" w:type="dxa"/>
          </w:tcPr>
          <w:p w14:paraId="6517C90A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7078BF" w:rsidRPr="007078BF" w14:paraId="28F9708C" w14:textId="77777777" w:rsidTr="00BF0504">
        <w:tc>
          <w:tcPr>
            <w:tcW w:w="851" w:type="dxa"/>
          </w:tcPr>
          <w:p w14:paraId="76B6F876" w14:textId="77777777" w:rsidR="007078BF" w:rsidRPr="007078BF" w:rsidRDefault="007078BF" w:rsidP="00DF19E6">
            <w:pPr>
              <w:numPr>
                <w:ilvl w:val="0"/>
                <w:numId w:val="10"/>
              </w:numPr>
              <w:ind w:left="170"/>
              <w:contextualSpacing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6466C7E4" w14:textId="77777777" w:rsidR="007078BF" w:rsidRPr="007078BF" w:rsidRDefault="007078BF" w:rsidP="007078BF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Adobe Creative Cloud 2018 all Apps (Photoshop, Lightroom, Illustrator, InDesign, XD, Premiere Pro, Acrobat Pro, Lightroom Classic, Bridge, Spark, Media Encoder, InCopy, Story Plus, Muse </w:t>
            </w:r>
            <w:r w:rsidRPr="007078BF">
              <w:rPr>
                <w:color w:val="000000"/>
                <w:sz w:val="24"/>
                <w:szCs w:val="24"/>
              </w:rPr>
              <w:t>и</w:t>
            </w: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7078BF">
              <w:rPr>
                <w:color w:val="000000"/>
                <w:sz w:val="24"/>
                <w:szCs w:val="24"/>
              </w:rPr>
              <w:t>др</w:t>
            </w:r>
            <w:proofErr w:type="spellEnd"/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.) </w:t>
            </w:r>
          </w:p>
        </w:tc>
        <w:tc>
          <w:tcPr>
            <w:tcW w:w="3977" w:type="dxa"/>
          </w:tcPr>
          <w:p w14:paraId="560F6DF0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</w:tbl>
    <w:p w14:paraId="05A1E965" w14:textId="77777777" w:rsidR="00B20B5D" w:rsidRDefault="00B20B5D" w:rsidP="00B20B5D">
      <w:pPr>
        <w:rPr>
          <w:rFonts w:eastAsia="Times New Roman"/>
          <w:b/>
          <w:bCs/>
          <w:sz w:val="24"/>
          <w:szCs w:val="26"/>
        </w:rPr>
      </w:pPr>
    </w:p>
    <w:p w14:paraId="6360A38C" w14:textId="77777777" w:rsidR="00B20B5D" w:rsidRDefault="00B20B5D" w:rsidP="00B20B5D">
      <w:pPr>
        <w:rPr>
          <w:rFonts w:eastAsia="Times New Roman"/>
          <w:b/>
          <w:bCs/>
          <w:sz w:val="24"/>
          <w:szCs w:val="26"/>
        </w:rPr>
      </w:pPr>
    </w:p>
    <w:p w14:paraId="7C64F28D" w14:textId="77777777" w:rsidR="00B20B5D" w:rsidRDefault="00B20B5D" w:rsidP="00B20B5D">
      <w:pPr>
        <w:rPr>
          <w:rFonts w:eastAsia="Times New Roman"/>
          <w:b/>
          <w:bCs/>
          <w:sz w:val="24"/>
          <w:szCs w:val="26"/>
        </w:rPr>
      </w:pPr>
    </w:p>
    <w:p w14:paraId="484C5B39" w14:textId="77777777" w:rsidR="00B20B5D" w:rsidRDefault="00B20B5D" w:rsidP="00B20B5D">
      <w:pPr>
        <w:rPr>
          <w:rFonts w:eastAsia="Times New Roman"/>
          <w:b/>
          <w:bCs/>
          <w:sz w:val="24"/>
          <w:szCs w:val="26"/>
        </w:rPr>
      </w:pPr>
    </w:p>
    <w:p w14:paraId="267CF80F" w14:textId="77777777" w:rsidR="00B20B5D" w:rsidRDefault="00B20B5D" w:rsidP="00B20B5D">
      <w:pPr>
        <w:rPr>
          <w:rFonts w:eastAsia="Times New Roman"/>
          <w:b/>
          <w:bCs/>
          <w:sz w:val="24"/>
          <w:szCs w:val="26"/>
        </w:rPr>
      </w:pPr>
    </w:p>
    <w:p w14:paraId="2F0DE63D" w14:textId="77777777" w:rsidR="00B20B5D" w:rsidRDefault="00B20B5D" w:rsidP="00B20B5D">
      <w:pPr>
        <w:rPr>
          <w:rFonts w:eastAsia="Times New Roman"/>
          <w:b/>
          <w:bCs/>
          <w:sz w:val="24"/>
          <w:szCs w:val="26"/>
        </w:rPr>
      </w:pPr>
    </w:p>
    <w:p w14:paraId="039297E5" w14:textId="77777777" w:rsidR="00B20B5D" w:rsidRDefault="00B20B5D" w:rsidP="00B20B5D">
      <w:pPr>
        <w:rPr>
          <w:rFonts w:eastAsia="Times New Roman"/>
          <w:b/>
          <w:bCs/>
          <w:sz w:val="24"/>
          <w:szCs w:val="26"/>
        </w:rPr>
      </w:pPr>
    </w:p>
    <w:p w14:paraId="23613795" w14:textId="77777777" w:rsidR="00B20B5D" w:rsidRDefault="00B20B5D" w:rsidP="00B20B5D">
      <w:pPr>
        <w:rPr>
          <w:rFonts w:eastAsia="Times New Roman"/>
          <w:b/>
          <w:bCs/>
          <w:sz w:val="24"/>
          <w:szCs w:val="26"/>
        </w:rPr>
      </w:pPr>
    </w:p>
    <w:p w14:paraId="44ECEB65" w14:textId="77777777" w:rsidR="00B20B5D" w:rsidRDefault="00B20B5D" w:rsidP="00B20B5D">
      <w:pPr>
        <w:rPr>
          <w:rFonts w:eastAsia="Times New Roman"/>
          <w:b/>
          <w:bCs/>
          <w:sz w:val="24"/>
          <w:szCs w:val="26"/>
        </w:rPr>
      </w:pPr>
    </w:p>
    <w:p w14:paraId="7A174C7A" w14:textId="77777777" w:rsidR="00B20B5D" w:rsidRDefault="00B20B5D" w:rsidP="00B20B5D">
      <w:pPr>
        <w:rPr>
          <w:rFonts w:eastAsia="Times New Roman"/>
          <w:b/>
          <w:bCs/>
          <w:sz w:val="24"/>
          <w:szCs w:val="26"/>
        </w:rPr>
      </w:pPr>
    </w:p>
    <w:p w14:paraId="5DDC971E" w14:textId="4EFDA858" w:rsidR="00B20B5D" w:rsidRDefault="00B20B5D" w:rsidP="00B20B5D">
      <w:pPr>
        <w:rPr>
          <w:rFonts w:eastAsia="Times New Roman"/>
          <w:b/>
          <w:bCs/>
          <w:sz w:val="24"/>
          <w:szCs w:val="26"/>
        </w:rPr>
      </w:pPr>
    </w:p>
    <w:p w14:paraId="74300CC9" w14:textId="77777777" w:rsidR="00B20B5D" w:rsidRDefault="00B20B5D" w:rsidP="00B20B5D">
      <w:pPr>
        <w:rPr>
          <w:rFonts w:eastAsia="Times New Roman"/>
          <w:b/>
          <w:bCs/>
          <w:sz w:val="24"/>
          <w:szCs w:val="26"/>
        </w:rPr>
      </w:pPr>
    </w:p>
    <w:p w14:paraId="3BF41728" w14:textId="77777777" w:rsidR="00B20B5D" w:rsidRDefault="00B20B5D" w:rsidP="00B20B5D">
      <w:pPr>
        <w:rPr>
          <w:rFonts w:eastAsia="Times New Roman"/>
          <w:b/>
          <w:bCs/>
          <w:sz w:val="24"/>
          <w:szCs w:val="26"/>
        </w:rPr>
      </w:pPr>
    </w:p>
    <w:p w14:paraId="2EFD85AA" w14:textId="77777777" w:rsidR="00B20B5D" w:rsidRDefault="00B20B5D" w:rsidP="00B20B5D">
      <w:pPr>
        <w:rPr>
          <w:rFonts w:eastAsia="Times New Roman"/>
          <w:b/>
          <w:bCs/>
          <w:sz w:val="24"/>
          <w:szCs w:val="26"/>
        </w:rPr>
      </w:pPr>
    </w:p>
    <w:p w14:paraId="045F74F8" w14:textId="72676C88" w:rsidR="007078BF" w:rsidRPr="007078BF" w:rsidRDefault="007078BF" w:rsidP="007078BF">
      <w:pPr>
        <w:keepNext/>
        <w:spacing w:before="120" w:after="120"/>
        <w:ind w:firstLine="709"/>
        <w:jc w:val="both"/>
        <w:outlineLvl w:val="2"/>
        <w:rPr>
          <w:rFonts w:eastAsia="Times New Roman"/>
          <w:b/>
          <w:bCs/>
          <w:sz w:val="24"/>
          <w:szCs w:val="26"/>
        </w:rPr>
      </w:pPr>
      <w:r w:rsidRPr="007078BF">
        <w:rPr>
          <w:rFonts w:eastAsia="Times New Roman"/>
          <w:b/>
          <w:bCs/>
          <w:sz w:val="24"/>
          <w:szCs w:val="26"/>
        </w:rPr>
        <w:lastRenderedPageBreak/>
        <w:t>ЛИСТ УЧЕТА ОБНОВЛЕНИЙ РАБОЧЕЙ ПРОГРАММЫ УЧЕБНОЙ ДИСЦИПЛИНЫ</w:t>
      </w:r>
    </w:p>
    <w:p w14:paraId="5D16F3DB" w14:textId="2DAE2F01" w:rsidR="007078BF" w:rsidRPr="007078BF" w:rsidRDefault="007078BF" w:rsidP="007078BF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7078BF">
        <w:rPr>
          <w:rFonts w:eastAsia="Times New Roman"/>
          <w:sz w:val="24"/>
          <w:szCs w:val="24"/>
        </w:rPr>
        <w:t>В рабочую программу учебной дисциплины внесены изменения/обновления и утверждены на заседании кафедры:</w:t>
      </w:r>
    </w:p>
    <w:p w14:paraId="54960760" w14:textId="77777777" w:rsidR="007078BF" w:rsidRPr="007078BF" w:rsidRDefault="007078BF" w:rsidP="007078BF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7078BF" w:rsidRPr="007078BF" w14:paraId="322FAC3E" w14:textId="77777777" w:rsidTr="00BF0504">
        <w:tc>
          <w:tcPr>
            <w:tcW w:w="817" w:type="dxa"/>
            <w:shd w:val="clear" w:color="auto" w:fill="DBE5F1" w:themeFill="accent1" w:themeFillTint="33"/>
          </w:tcPr>
          <w:p w14:paraId="1AA5E085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№ </w:t>
            </w:r>
            <w:proofErr w:type="spellStart"/>
            <w:r w:rsidRPr="007078BF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68A2FE58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5004605E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52F1CD4A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215D733D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191ABF75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кафедры</w:t>
            </w:r>
          </w:p>
        </w:tc>
      </w:tr>
      <w:tr w:rsidR="007078BF" w:rsidRPr="007078BF" w14:paraId="2480B9D1" w14:textId="77777777" w:rsidTr="00BF0504">
        <w:tc>
          <w:tcPr>
            <w:tcW w:w="817" w:type="dxa"/>
          </w:tcPr>
          <w:p w14:paraId="69EF9DF6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88BE599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9F3E265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C40FEEE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7078BF" w:rsidRPr="007078BF" w14:paraId="00E2B4C5" w14:textId="77777777" w:rsidTr="00BF0504">
        <w:tc>
          <w:tcPr>
            <w:tcW w:w="817" w:type="dxa"/>
          </w:tcPr>
          <w:p w14:paraId="79655A18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03E3C63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2E9F6A92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4C83D41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737C9A29" w14:textId="6F532C8D" w:rsidR="00C4488B" w:rsidRDefault="00C4488B" w:rsidP="00CD5EBD">
      <w:pPr>
        <w:pStyle w:val="3"/>
        <w:rPr>
          <w:b w:val="0"/>
          <w:bCs w:val="0"/>
          <w:i/>
          <w:iCs/>
          <w:szCs w:val="24"/>
        </w:rPr>
      </w:pPr>
    </w:p>
    <w:p w14:paraId="64E1043F" w14:textId="276CDBCD" w:rsidR="00CD5EBD" w:rsidRPr="00CD5EBD" w:rsidRDefault="00CD5EBD" w:rsidP="00CD5EBD">
      <w:pPr>
        <w:tabs>
          <w:tab w:val="left" w:pos="2517"/>
        </w:tabs>
      </w:pPr>
      <w:r>
        <w:tab/>
      </w:r>
    </w:p>
    <w:sectPr w:rsidR="00CD5EBD" w:rsidRPr="00CD5EBD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591D00" w14:textId="77777777" w:rsidR="00890C01" w:rsidRDefault="00890C01" w:rsidP="005E3840">
      <w:r>
        <w:separator/>
      </w:r>
    </w:p>
  </w:endnote>
  <w:endnote w:type="continuationSeparator" w:id="0">
    <w:p w14:paraId="2757FBD5" w14:textId="77777777" w:rsidR="00890C01" w:rsidRDefault="00890C01" w:rsidP="005E3840">
      <w:r>
        <w:continuationSeparator/>
      </w:r>
    </w:p>
  </w:endnote>
  <w:endnote w:id="1">
    <w:p w14:paraId="62BA1891" w14:textId="13D2855F" w:rsidR="00FD5A56" w:rsidRDefault="00FD5A56">
      <w:pPr>
        <w:pStyle w:val="afff2"/>
      </w:pPr>
    </w:p>
  </w:endnote>
  <w:endnote w:id="2">
    <w:p w14:paraId="195282EB" w14:textId="54352BE2" w:rsidR="008E2B62" w:rsidRPr="003D6F18" w:rsidRDefault="008E2B62">
      <w:pPr>
        <w:pStyle w:val="afff2"/>
        <w:rPr>
          <w:i/>
        </w:rPr>
      </w:pPr>
    </w:p>
  </w:endnote>
  <w:endnote w:id="3">
    <w:p w14:paraId="496A5EF9" w14:textId="16E1578B" w:rsidR="00FD5A56" w:rsidRPr="000B2412" w:rsidRDefault="00FD5A56" w:rsidP="00A567FD">
      <w:pPr>
        <w:pStyle w:val="afff2"/>
        <w:rPr>
          <w:i/>
        </w:rPr>
      </w:pPr>
    </w:p>
  </w:endnote>
  <w:endnote w:id="4">
    <w:p w14:paraId="3C259ABF" w14:textId="09D8123B" w:rsidR="00FD5A56" w:rsidRDefault="00FD5A56">
      <w:pPr>
        <w:pStyle w:val="afff2"/>
      </w:pPr>
    </w:p>
  </w:endnote>
  <w:endnote w:id="5">
    <w:p w14:paraId="075E5996" w14:textId="4CEBB6FE" w:rsidR="00FD5A56" w:rsidRDefault="00FD5A56">
      <w:pPr>
        <w:pStyle w:val="afff2"/>
      </w:pPr>
    </w:p>
  </w:endnote>
  <w:endnote w:id="6">
    <w:p w14:paraId="5BD31180" w14:textId="2774F51A" w:rsidR="008E2B62" w:rsidRPr="00384B34" w:rsidRDefault="008E2B62" w:rsidP="00F60511">
      <w:pPr>
        <w:pStyle w:val="afff2"/>
        <w:rPr>
          <w:i/>
        </w:rPr>
      </w:pPr>
    </w:p>
  </w:endnote>
  <w:endnote w:id="7">
    <w:p w14:paraId="6E89059D" w14:textId="5A87D14A" w:rsidR="00FD5A56" w:rsidRDefault="00FD5A56">
      <w:pPr>
        <w:pStyle w:val="afff2"/>
      </w:pPr>
    </w:p>
  </w:endnote>
  <w:endnote w:id="8">
    <w:p w14:paraId="001FEF3C" w14:textId="01595112" w:rsidR="008E2B62" w:rsidRPr="00F61708" w:rsidRDefault="008E2B62" w:rsidP="009D5862">
      <w:pPr>
        <w:pStyle w:val="afff2"/>
        <w:rPr>
          <w:i/>
        </w:rPr>
      </w:pPr>
    </w:p>
  </w:endnote>
  <w:endnote w:id="9">
    <w:p w14:paraId="64297F40" w14:textId="522C1CCA" w:rsidR="008E2B62" w:rsidRPr="00D03441" w:rsidRDefault="008E2B62" w:rsidP="009D5862">
      <w:pPr>
        <w:pStyle w:val="afff2"/>
        <w:rPr>
          <w:i/>
        </w:rPr>
      </w:pPr>
    </w:p>
  </w:endnote>
  <w:endnote w:id="10">
    <w:p w14:paraId="753C1619" w14:textId="0DECD821" w:rsidR="008E2B62" w:rsidRPr="008B3D5B" w:rsidRDefault="008E2B62" w:rsidP="00936AAE">
      <w:pPr>
        <w:pStyle w:val="afff2"/>
        <w:jc w:val="both"/>
      </w:pPr>
    </w:p>
  </w:endnote>
  <w:endnote w:id="11">
    <w:p w14:paraId="26CC03D7" w14:textId="6FCD5CD0" w:rsidR="008E2B62" w:rsidRDefault="008E2B62">
      <w:pPr>
        <w:pStyle w:val="afff2"/>
      </w:pPr>
    </w:p>
  </w:endnote>
  <w:endnote w:id="12">
    <w:p w14:paraId="2D73D48A" w14:textId="1B06D2B0" w:rsidR="008E2B62" w:rsidRDefault="008E2B62">
      <w:pPr>
        <w:pStyle w:val="afff2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29E024" w14:textId="77777777" w:rsidR="0093284B" w:rsidRDefault="0093284B">
    <w:pPr>
      <w:pStyle w:val="ae"/>
      <w:jc w:val="right"/>
    </w:pPr>
  </w:p>
  <w:p w14:paraId="3A88830B" w14:textId="77777777" w:rsidR="0093284B" w:rsidRDefault="0093284B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AC86630" w14:textId="77777777" w:rsidR="0093284B" w:rsidRDefault="0093284B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93284B" w:rsidRDefault="0093284B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CCF6FC" w14:textId="77777777" w:rsidR="0093284B" w:rsidRDefault="0093284B">
    <w:pPr>
      <w:pStyle w:val="ae"/>
      <w:jc w:val="right"/>
    </w:pPr>
  </w:p>
  <w:p w14:paraId="6C2BFEFB" w14:textId="77777777" w:rsidR="0093284B" w:rsidRDefault="0093284B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705F976" w14:textId="77777777" w:rsidR="0093284B" w:rsidRDefault="0093284B">
    <w:pPr>
      <w:pStyle w:val="ae"/>
      <w:jc w:val="right"/>
    </w:pPr>
  </w:p>
  <w:p w14:paraId="1B400B45" w14:textId="77777777" w:rsidR="0093284B" w:rsidRDefault="0093284B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985815" w14:textId="77777777" w:rsidR="00890C01" w:rsidRDefault="00890C01" w:rsidP="005E3840">
      <w:r>
        <w:separator/>
      </w:r>
    </w:p>
  </w:footnote>
  <w:footnote w:type="continuationSeparator" w:id="0">
    <w:p w14:paraId="4BB77DCE" w14:textId="77777777" w:rsidR="00890C01" w:rsidRDefault="00890C01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C2F0B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0E61A0" w14:textId="77777777" w:rsidR="0093284B" w:rsidRDefault="0093284B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C2F0B">
          <w:rPr>
            <w:noProof/>
          </w:rPr>
          <w:t>19</w:t>
        </w:r>
        <w:r>
          <w:fldChar w:fldCharType="end"/>
        </w:r>
      </w:p>
    </w:sdtContent>
  </w:sdt>
  <w:p w14:paraId="399A2272" w14:textId="77777777" w:rsidR="0093284B" w:rsidRDefault="0093284B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BC2F0B">
          <w:rPr>
            <w:noProof/>
          </w:rPr>
          <w:t>18</w:t>
        </w:r>
        <w:r>
          <w:fldChar w:fldCharType="end"/>
        </w:r>
      </w:p>
    </w:sdtContent>
  </w:sdt>
  <w:p w14:paraId="445C4615" w14:textId="77777777" w:rsidR="0093284B" w:rsidRDefault="0093284B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407D26"/>
    <w:multiLevelType w:val="hybridMultilevel"/>
    <w:tmpl w:val="C6E2880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2083D15"/>
    <w:multiLevelType w:val="hybridMultilevel"/>
    <w:tmpl w:val="FE7EE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2AFA6AC5"/>
    <w:multiLevelType w:val="hybridMultilevel"/>
    <w:tmpl w:val="AA062988"/>
    <w:lvl w:ilvl="0" w:tplc="0746761E">
      <w:numFmt w:val="bullet"/>
      <w:lvlText w:val="-"/>
      <w:lvlJc w:val="left"/>
      <w:pPr>
        <w:ind w:left="501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5217D9F"/>
    <w:multiLevelType w:val="hybridMultilevel"/>
    <w:tmpl w:val="0D76ECD2"/>
    <w:lvl w:ilvl="0" w:tplc="04190005">
      <w:start w:val="1"/>
      <w:numFmt w:val="bullet"/>
      <w:lvlText w:val=""/>
      <w:lvlJc w:val="left"/>
      <w:pPr>
        <w:ind w:left="501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5" w15:restartNumberingAfterBreak="0">
    <w:nsid w:val="5E6F1D7E"/>
    <w:multiLevelType w:val="hybridMultilevel"/>
    <w:tmpl w:val="42066EF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16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50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19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3376860">
    <w:abstractNumId w:val="3"/>
  </w:num>
  <w:num w:numId="2" w16cid:durableId="87433080">
    <w:abstractNumId w:val="18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 w16cid:durableId="1889219440">
    <w:abstractNumId w:val="13"/>
  </w:num>
  <w:num w:numId="4" w16cid:durableId="1687169753">
    <w:abstractNumId w:val="2"/>
  </w:num>
  <w:num w:numId="5" w16cid:durableId="399718999">
    <w:abstractNumId w:val="17"/>
  </w:num>
  <w:num w:numId="6" w16cid:durableId="1795059483">
    <w:abstractNumId w:val="20"/>
  </w:num>
  <w:num w:numId="7" w16cid:durableId="1673605109">
    <w:abstractNumId w:val="16"/>
  </w:num>
  <w:num w:numId="8" w16cid:durableId="1857380588">
    <w:abstractNumId w:val="10"/>
  </w:num>
  <w:num w:numId="9" w16cid:durableId="1738361978">
    <w:abstractNumId w:val="4"/>
  </w:num>
  <w:num w:numId="10" w16cid:durableId="1420716644">
    <w:abstractNumId w:val="9"/>
  </w:num>
  <w:num w:numId="11" w16cid:durableId="1616713659">
    <w:abstractNumId w:val="14"/>
  </w:num>
  <w:num w:numId="12" w16cid:durableId="645620859">
    <w:abstractNumId w:val="19"/>
  </w:num>
  <w:num w:numId="13" w16cid:durableId="471366803">
    <w:abstractNumId w:val="5"/>
  </w:num>
  <w:num w:numId="14" w16cid:durableId="680353530">
    <w:abstractNumId w:val="6"/>
  </w:num>
  <w:num w:numId="15" w16cid:durableId="589169091">
    <w:abstractNumId w:val="7"/>
  </w:num>
  <w:num w:numId="16" w16cid:durableId="885146925">
    <w:abstractNumId w:val="15"/>
  </w:num>
  <w:num w:numId="17" w16cid:durableId="1142499473">
    <w:abstractNumId w:val="8"/>
  </w:num>
  <w:num w:numId="18" w16cid:durableId="1123227612">
    <w:abstractNumId w:val="12"/>
  </w:num>
  <w:num w:numId="19" w16cid:durableId="382411614">
    <w:abstractNumId w:val="11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9"/>
  <w:autoHyphenation/>
  <w:drawingGridHorizontalSpacing w:val="11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F3E0D"/>
    <w:rsid w:val="00001CE1"/>
    <w:rsid w:val="00002658"/>
    <w:rsid w:val="000034F3"/>
    <w:rsid w:val="00003F67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58EF"/>
    <w:rsid w:val="000162B5"/>
    <w:rsid w:val="0001693E"/>
    <w:rsid w:val="00016A41"/>
    <w:rsid w:val="000170AF"/>
    <w:rsid w:val="000201F8"/>
    <w:rsid w:val="000213CE"/>
    <w:rsid w:val="00021C27"/>
    <w:rsid w:val="00022A39"/>
    <w:rsid w:val="0002356E"/>
    <w:rsid w:val="00024510"/>
    <w:rsid w:val="00024672"/>
    <w:rsid w:val="000270DB"/>
    <w:rsid w:val="0003098C"/>
    <w:rsid w:val="00031715"/>
    <w:rsid w:val="00031E62"/>
    <w:rsid w:val="00034904"/>
    <w:rsid w:val="000350F8"/>
    <w:rsid w:val="0003559F"/>
    <w:rsid w:val="000364EF"/>
    <w:rsid w:val="00036B4A"/>
    <w:rsid w:val="00036DDC"/>
    <w:rsid w:val="000379AA"/>
    <w:rsid w:val="0004030E"/>
    <w:rsid w:val="00040BFE"/>
    <w:rsid w:val="000410E4"/>
    <w:rsid w:val="0004140F"/>
    <w:rsid w:val="000422A5"/>
    <w:rsid w:val="00042D9D"/>
    <w:rsid w:val="0004301C"/>
    <w:rsid w:val="000437AD"/>
    <w:rsid w:val="00043E57"/>
    <w:rsid w:val="00045085"/>
    <w:rsid w:val="00045566"/>
    <w:rsid w:val="0004564E"/>
    <w:rsid w:val="0004598C"/>
    <w:rsid w:val="000474AB"/>
    <w:rsid w:val="000474B4"/>
    <w:rsid w:val="0005086D"/>
    <w:rsid w:val="00054144"/>
    <w:rsid w:val="00055695"/>
    <w:rsid w:val="00057679"/>
    <w:rsid w:val="00057DB4"/>
    <w:rsid w:val="00061080"/>
    <w:rsid w:val="00062012"/>
    <w:rsid w:val="000622D1"/>
    <w:rsid w:val="000629BB"/>
    <w:rsid w:val="00062F10"/>
    <w:rsid w:val="0006316B"/>
    <w:rsid w:val="00064CDE"/>
    <w:rsid w:val="00066322"/>
    <w:rsid w:val="0006705B"/>
    <w:rsid w:val="000672C2"/>
    <w:rsid w:val="00070E0F"/>
    <w:rsid w:val="00073075"/>
    <w:rsid w:val="0007360D"/>
    <w:rsid w:val="000745DA"/>
    <w:rsid w:val="00074F49"/>
    <w:rsid w:val="0007575B"/>
    <w:rsid w:val="00075FC3"/>
    <w:rsid w:val="000761FC"/>
    <w:rsid w:val="00081521"/>
    <w:rsid w:val="00081DDC"/>
    <w:rsid w:val="00082E77"/>
    <w:rsid w:val="00082FAB"/>
    <w:rsid w:val="00083EF6"/>
    <w:rsid w:val="00083FEC"/>
    <w:rsid w:val="00084C39"/>
    <w:rsid w:val="0008565D"/>
    <w:rsid w:val="00090289"/>
    <w:rsid w:val="0009260A"/>
    <w:rsid w:val="00092E33"/>
    <w:rsid w:val="00092FB0"/>
    <w:rsid w:val="00093B63"/>
    <w:rsid w:val="0009425A"/>
    <w:rsid w:val="00096404"/>
    <w:rsid w:val="000974C0"/>
    <w:rsid w:val="0009792B"/>
    <w:rsid w:val="00097B74"/>
    <w:rsid w:val="000A1091"/>
    <w:rsid w:val="000A16EA"/>
    <w:rsid w:val="000A17DC"/>
    <w:rsid w:val="000A29D1"/>
    <w:rsid w:val="000A3415"/>
    <w:rsid w:val="000A3B38"/>
    <w:rsid w:val="000A3D94"/>
    <w:rsid w:val="000A4A98"/>
    <w:rsid w:val="000A5199"/>
    <w:rsid w:val="000A59E4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8CD"/>
    <w:rsid w:val="000C7F39"/>
    <w:rsid w:val="000D16CD"/>
    <w:rsid w:val="000D1BD2"/>
    <w:rsid w:val="000D1D72"/>
    <w:rsid w:val="000D2070"/>
    <w:rsid w:val="000D434A"/>
    <w:rsid w:val="000D6FD5"/>
    <w:rsid w:val="000D7A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284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0943"/>
    <w:rsid w:val="0010174F"/>
    <w:rsid w:val="0010289F"/>
    <w:rsid w:val="00102CD2"/>
    <w:rsid w:val="0010344F"/>
    <w:rsid w:val="00103BEB"/>
    <w:rsid w:val="00103EC2"/>
    <w:rsid w:val="00104E21"/>
    <w:rsid w:val="00111C37"/>
    <w:rsid w:val="00111C6E"/>
    <w:rsid w:val="00112668"/>
    <w:rsid w:val="00112A1E"/>
    <w:rsid w:val="00114450"/>
    <w:rsid w:val="00115123"/>
    <w:rsid w:val="00116168"/>
    <w:rsid w:val="00116398"/>
    <w:rsid w:val="00116E23"/>
    <w:rsid w:val="00117284"/>
    <w:rsid w:val="00117B28"/>
    <w:rsid w:val="0012098B"/>
    <w:rsid w:val="00120C25"/>
    <w:rsid w:val="00121879"/>
    <w:rsid w:val="00121E30"/>
    <w:rsid w:val="00122891"/>
    <w:rsid w:val="00122F50"/>
    <w:rsid w:val="00123609"/>
    <w:rsid w:val="00123E7C"/>
    <w:rsid w:val="001254EE"/>
    <w:rsid w:val="00127577"/>
    <w:rsid w:val="00127B2B"/>
    <w:rsid w:val="001302A7"/>
    <w:rsid w:val="00130419"/>
    <w:rsid w:val="001306B2"/>
    <w:rsid w:val="001309A8"/>
    <w:rsid w:val="00132838"/>
    <w:rsid w:val="00132E54"/>
    <w:rsid w:val="001338ED"/>
    <w:rsid w:val="00133FF1"/>
    <w:rsid w:val="00134A2D"/>
    <w:rsid w:val="00134C3D"/>
    <w:rsid w:val="0013688A"/>
    <w:rsid w:val="001368C6"/>
    <w:rsid w:val="00142462"/>
    <w:rsid w:val="001435DD"/>
    <w:rsid w:val="00145166"/>
    <w:rsid w:val="00145CF3"/>
    <w:rsid w:val="001479F8"/>
    <w:rsid w:val="00147D7B"/>
    <w:rsid w:val="00153223"/>
    <w:rsid w:val="001540AD"/>
    <w:rsid w:val="00154655"/>
    <w:rsid w:val="00154B11"/>
    <w:rsid w:val="00154C9F"/>
    <w:rsid w:val="00155233"/>
    <w:rsid w:val="001556D0"/>
    <w:rsid w:val="00156164"/>
    <w:rsid w:val="0015677D"/>
    <w:rsid w:val="0015779F"/>
    <w:rsid w:val="00157CC6"/>
    <w:rsid w:val="00160ECB"/>
    <w:rsid w:val="0016181F"/>
    <w:rsid w:val="001632F9"/>
    <w:rsid w:val="001646A9"/>
    <w:rsid w:val="00166164"/>
    <w:rsid w:val="00167850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2A38"/>
    <w:rsid w:val="00193571"/>
    <w:rsid w:val="0019484F"/>
    <w:rsid w:val="001950F1"/>
    <w:rsid w:val="00195C40"/>
    <w:rsid w:val="001971EC"/>
    <w:rsid w:val="001A0047"/>
    <w:rsid w:val="001A0C6A"/>
    <w:rsid w:val="001A20BC"/>
    <w:rsid w:val="001A2BE5"/>
    <w:rsid w:val="001A31E8"/>
    <w:rsid w:val="001A4376"/>
    <w:rsid w:val="001A5461"/>
    <w:rsid w:val="001A60D0"/>
    <w:rsid w:val="001A68D1"/>
    <w:rsid w:val="001A6E12"/>
    <w:rsid w:val="001B0EF6"/>
    <w:rsid w:val="001B179C"/>
    <w:rsid w:val="001B17FB"/>
    <w:rsid w:val="001B197A"/>
    <w:rsid w:val="001B1AFE"/>
    <w:rsid w:val="001B35E1"/>
    <w:rsid w:val="001B5028"/>
    <w:rsid w:val="001B66C2"/>
    <w:rsid w:val="001B7083"/>
    <w:rsid w:val="001B7B75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1E27"/>
    <w:rsid w:val="001D22B4"/>
    <w:rsid w:val="001D2349"/>
    <w:rsid w:val="001D2536"/>
    <w:rsid w:val="001D34C1"/>
    <w:rsid w:val="001D45D6"/>
    <w:rsid w:val="001D46FE"/>
    <w:rsid w:val="001D50F0"/>
    <w:rsid w:val="001D5917"/>
    <w:rsid w:val="001D59A2"/>
    <w:rsid w:val="001D5E69"/>
    <w:rsid w:val="001D6383"/>
    <w:rsid w:val="001D6AEC"/>
    <w:rsid w:val="001D7152"/>
    <w:rsid w:val="001E3875"/>
    <w:rsid w:val="001E3D8D"/>
    <w:rsid w:val="001E44B1"/>
    <w:rsid w:val="001E51CD"/>
    <w:rsid w:val="001E7F21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37DE"/>
    <w:rsid w:val="0021441B"/>
    <w:rsid w:val="0021730B"/>
    <w:rsid w:val="00217628"/>
    <w:rsid w:val="00220DAF"/>
    <w:rsid w:val="0022253E"/>
    <w:rsid w:val="00223147"/>
    <w:rsid w:val="00223707"/>
    <w:rsid w:val="00223C94"/>
    <w:rsid w:val="0022419D"/>
    <w:rsid w:val="002243A9"/>
    <w:rsid w:val="00225265"/>
    <w:rsid w:val="002255A9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6497"/>
    <w:rsid w:val="002370CE"/>
    <w:rsid w:val="002401D9"/>
    <w:rsid w:val="00240437"/>
    <w:rsid w:val="00243BFC"/>
    <w:rsid w:val="00243F80"/>
    <w:rsid w:val="002451C0"/>
    <w:rsid w:val="00247621"/>
    <w:rsid w:val="00251249"/>
    <w:rsid w:val="00251F7A"/>
    <w:rsid w:val="002534B3"/>
    <w:rsid w:val="002542E5"/>
    <w:rsid w:val="00254490"/>
    <w:rsid w:val="0025645D"/>
    <w:rsid w:val="00256D7E"/>
    <w:rsid w:val="0026123B"/>
    <w:rsid w:val="00262196"/>
    <w:rsid w:val="00262427"/>
    <w:rsid w:val="00263138"/>
    <w:rsid w:val="0026368C"/>
    <w:rsid w:val="00265D29"/>
    <w:rsid w:val="0026603D"/>
    <w:rsid w:val="002677B9"/>
    <w:rsid w:val="00270909"/>
    <w:rsid w:val="002736E2"/>
    <w:rsid w:val="00273CA3"/>
    <w:rsid w:val="002740F7"/>
    <w:rsid w:val="00276389"/>
    <w:rsid w:val="00276670"/>
    <w:rsid w:val="0028063C"/>
    <w:rsid w:val="002811EB"/>
    <w:rsid w:val="00282D88"/>
    <w:rsid w:val="00284A7E"/>
    <w:rsid w:val="00287B9D"/>
    <w:rsid w:val="00287F1F"/>
    <w:rsid w:val="0029022B"/>
    <w:rsid w:val="0029111B"/>
    <w:rsid w:val="002915C6"/>
    <w:rsid w:val="00291E8B"/>
    <w:rsid w:val="00293136"/>
    <w:rsid w:val="00295D00"/>
    <w:rsid w:val="00296AB1"/>
    <w:rsid w:val="00296AF0"/>
    <w:rsid w:val="00297BEF"/>
    <w:rsid w:val="002A115C"/>
    <w:rsid w:val="002A159D"/>
    <w:rsid w:val="002A2399"/>
    <w:rsid w:val="002A2DDE"/>
    <w:rsid w:val="002A316C"/>
    <w:rsid w:val="002A584B"/>
    <w:rsid w:val="002A6988"/>
    <w:rsid w:val="002A738C"/>
    <w:rsid w:val="002B0C84"/>
    <w:rsid w:val="002B0D75"/>
    <w:rsid w:val="002B0EEB"/>
    <w:rsid w:val="002B1B01"/>
    <w:rsid w:val="002B20D1"/>
    <w:rsid w:val="002B2FC0"/>
    <w:rsid w:val="002B3749"/>
    <w:rsid w:val="002B568E"/>
    <w:rsid w:val="002B62D2"/>
    <w:rsid w:val="002B78A7"/>
    <w:rsid w:val="002C003F"/>
    <w:rsid w:val="002C070F"/>
    <w:rsid w:val="002C0A2C"/>
    <w:rsid w:val="002C1AE1"/>
    <w:rsid w:val="002C2857"/>
    <w:rsid w:val="002C2B69"/>
    <w:rsid w:val="002C3A66"/>
    <w:rsid w:val="002C41C7"/>
    <w:rsid w:val="002C420F"/>
    <w:rsid w:val="002C421E"/>
    <w:rsid w:val="002C43EF"/>
    <w:rsid w:val="002C4687"/>
    <w:rsid w:val="002C5F0F"/>
    <w:rsid w:val="002C6384"/>
    <w:rsid w:val="002C7CB4"/>
    <w:rsid w:val="002C7EBD"/>
    <w:rsid w:val="002D00FD"/>
    <w:rsid w:val="002D1213"/>
    <w:rsid w:val="002D1809"/>
    <w:rsid w:val="002D1A4A"/>
    <w:rsid w:val="002D2B92"/>
    <w:rsid w:val="002D2F1B"/>
    <w:rsid w:val="002D3728"/>
    <w:rsid w:val="002D3AEC"/>
    <w:rsid w:val="002D3B6B"/>
    <w:rsid w:val="002D52CD"/>
    <w:rsid w:val="002D5C49"/>
    <w:rsid w:val="002D644C"/>
    <w:rsid w:val="002D7295"/>
    <w:rsid w:val="002E0B9A"/>
    <w:rsid w:val="002E0C1F"/>
    <w:rsid w:val="002E15E4"/>
    <w:rsid w:val="002E16C0"/>
    <w:rsid w:val="002E1876"/>
    <w:rsid w:val="002E2097"/>
    <w:rsid w:val="002E29B1"/>
    <w:rsid w:val="002E3788"/>
    <w:rsid w:val="002E4D57"/>
    <w:rsid w:val="002E59BB"/>
    <w:rsid w:val="002E5DF5"/>
    <w:rsid w:val="002E6F24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03D5"/>
    <w:rsid w:val="00301868"/>
    <w:rsid w:val="00302A7B"/>
    <w:rsid w:val="00302D5A"/>
    <w:rsid w:val="0030358A"/>
    <w:rsid w:val="003038D0"/>
    <w:rsid w:val="00306399"/>
    <w:rsid w:val="00306939"/>
    <w:rsid w:val="00306A9A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5B24"/>
    <w:rsid w:val="00316D63"/>
    <w:rsid w:val="00317F4B"/>
    <w:rsid w:val="00320172"/>
    <w:rsid w:val="00320667"/>
    <w:rsid w:val="00323147"/>
    <w:rsid w:val="003270E2"/>
    <w:rsid w:val="0033082A"/>
    <w:rsid w:val="00331985"/>
    <w:rsid w:val="003325B5"/>
    <w:rsid w:val="0033435A"/>
    <w:rsid w:val="00334899"/>
    <w:rsid w:val="00334E72"/>
    <w:rsid w:val="00336448"/>
    <w:rsid w:val="003379B3"/>
    <w:rsid w:val="00340E02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8EA"/>
    <w:rsid w:val="003549CD"/>
    <w:rsid w:val="00355FAC"/>
    <w:rsid w:val="003563C0"/>
    <w:rsid w:val="0035698C"/>
    <w:rsid w:val="00356E7D"/>
    <w:rsid w:val="003572C0"/>
    <w:rsid w:val="00357AEE"/>
    <w:rsid w:val="00357E95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3B6F"/>
    <w:rsid w:val="00384970"/>
    <w:rsid w:val="00384B34"/>
    <w:rsid w:val="00385AD6"/>
    <w:rsid w:val="00386236"/>
    <w:rsid w:val="00386BCD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AC4"/>
    <w:rsid w:val="003A3CAB"/>
    <w:rsid w:val="003A52E4"/>
    <w:rsid w:val="003A7004"/>
    <w:rsid w:val="003A790D"/>
    <w:rsid w:val="003B0B75"/>
    <w:rsid w:val="003B272A"/>
    <w:rsid w:val="003B39E1"/>
    <w:rsid w:val="003B40A9"/>
    <w:rsid w:val="003B53D0"/>
    <w:rsid w:val="003B543C"/>
    <w:rsid w:val="003B7241"/>
    <w:rsid w:val="003C0A97"/>
    <w:rsid w:val="003C1C81"/>
    <w:rsid w:val="003C1D7D"/>
    <w:rsid w:val="003C1F06"/>
    <w:rsid w:val="003C337E"/>
    <w:rsid w:val="003C3571"/>
    <w:rsid w:val="003C502E"/>
    <w:rsid w:val="003C57C1"/>
    <w:rsid w:val="003C6072"/>
    <w:rsid w:val="003C6CFC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0BF"/>
    <w:rsid w:val="003E5BE2"/>
    <w:rsid w:val="003E6754"/>
    <w:rsid w:val="003E76D4"/>
    <w:rsid w:val="003E7C77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4452"/>
    <w:rsid w:val="0040507E"/>
    <w:rsid w:val="0040589F"/>
    <w:rsid w:val="00405A4D"/>
    <w:rsid w:val="00406CAB"/>
    <w:rsid w:val="004072B5"/>
    <w:rsid w:val="004075D8"/>
    <w:rsid w:val="00407DEE"/>
    <w:rsid w:val="00410647"/>
    <w:rsid w:val="0041349B"/>
    <w:rsid w:val="0041427E"/>
    <w:rsid w:val="0041470F"/>
    <w:rsid w:val="00416645"/>
    <w:rsid w:val="004169DE"/>
    <w:rsid w:val="00417274"/>
    <w:rsid w:val="0041782C"/>
    <w:rsid w:val="004178BC"/>
    <w:rsid w:val="00421246"/>
    <w:rsid w:val="00421B5F"/>
    <w:rsid w:val="0042287B"/>
    <w:rsid w:val="00422A7E"/>
    <w:rsid w:val="0042319C"/>
    <w:rsid w:val="00423395"/>
    <w:rsid w:val="004239DF"/>
    <w:rsid w:val="00423FD8"/>
    <w:rsid w:val="00425496"/>
    <w:rsid w:val="00426E04"/>
    <w:rsid w:val="004274DC"/>
    <w:rsid w:val="0043086E"/>
    <w:rsid w:val="0043299F"/>
    <w:rsid w:val="00434B04"/>
    <w:rsid w:val="00435C89"/>
    <w:rsid w:val="00435F4B"/>
    <w:rsid w:val="00440AF0"/>
    <w:rsid w:val="00440FD6"/>
    <w:rsid w:val="004429B5"/>
    <w:rsid w:val="00442B02"/>
    <w:rsid w:val="00443558"/>
    <w:rsid w:val="00443DE3"/>
    <w:rsid w:val="00445FDC"/>
    <w:rsid w:val="00446766"/>
    <w:rsid w:val="00446CF8"/>
    <w:rsid w:val="00450044"/>
    <w:rsid w:val="0045027F"/>
    <w:rsid w:val="00452644"/>
    <w:rsid w:val="004538AE"/>
    <w:rsid w:val="00453D8F"/>
    <w:rsid w:val="00453DD7"/>
    <w:rsid w:val="00453FDA"/>
    <w:rsid w:val="00454986"/>
    <w:rsid w:val="00454ABE"/>
    <w:rsid w:val="0045635D"/>
    <w:rsid w:val="004568C1"/>
    <w:rsid w:val="00457BC8"/>
    <w:rsid w:val="00460137"/>
    <w:rsid w:val="0046093D"/>
    <w:rsid w:val="00462484"/>
    <w:rsid w:val="0046779E"/>
    <w:rsid w:val="0047081A"/>
    <w:rsid w:val="004711A2"/>
    <w:rsid w:val="00472575"/>
    <w:rsid w:val="00472EF9"/>
    <w:rsid w:val="00473C2F"/>
    <w:rsid w:val="00474118"/>
    <w:rsid w:val="00474605"/>
    <w:rsid w:val="00482000"/>
    <w:rsid w:val="00482483"/>
    <w:rsid w:val="00483338"/>
    <w:rsid w:val="004836A1"/>
    <w:rsid w:val="00485587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3FCE"/>
    <w:rsid w:val="004A407D"/>
    <w:rsid w:val="004A40F7"/>
    <w:rsid w:val="004A48C1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B648A"/>
    <w:rsid w:val="004C2AE1"/>
    <w:rsid w:val="004C3286"/>
    <w:rsid w:val="004C4C4C"/>
    <w:rsid w:val="004C4FEF"/>
    <w:rsid w:val="004C5EB4"/>
    <w:rsid w:val="004C608D"/>
    <w:rsid w:val="004D03D2"/>
    <w:rsid w:val="004D0793"/>
    <w:rsid w:val="004D0CC7"/>
    <w:rsid w:val="004D246A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4E21"/>
    <w:rsid w:val="004D65A5"/>
    <w:rsid w:val="004D710F"/>
    <w:rsid w:val="004E056C"/>
    <w:rsid w:val="004E1809"/>
    <w:rsid w:val="004E24D8"/>
    <w:rsid w:val="004E2BBD"/>
    <w:rsid w:val="004E3970"/>
    <w:rsid w:val="004E4C46"/>
    <w:rsid w:val="004E66E8"/>
    <w:rsid w:val="004E6C7A"/>
    <w:rsid w:val="004E79ED"/>
    <w:rsid w:val="004F04AF"/>
    <w:rsid w:val="004F2BBE"/>
    <w:rsid w:val="004F5F34"/>
    <w:rsid w:val="004F6115"/>
    <w:rsid w:val="004F741E"/>
    <w:rsid w:val="004F7C95"/>
    <w:rsid w:val="0050091C"/>
    <w:rsid w:val="00500CE5"/>
    <w:rsid w:val="00503703"/>
    <w:rsid w:val="00503BE2"/>
    <w:rsid w:val="00504BB8"/>
    <w:rsid w:val="00504C46"/>
    <w:rsid w:val="005101E4"/>
    <w:rsid w:val="005106A0"/>
    <w:rsid w:val="00511602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03F"/>
    <w:rsid w:val="00523621"/>
    <w:rsid w:val="00523694"/>
    <w:rsid w:val="00523DB8"/>
    <w:rsid w:val="00524998"/>
    <w:rsid w:val="005265DB"/>
    <w:rsid w:val="00527822"/>
    <w:rsid w:val="00527EFC"/>
    <w:rsid w:val="00530EC4"/>
    <w:rsid w:val="00532A00"/>
    <w:rsid w:val="00532D03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5FD"/>
    <w:rsid w:val="00544DA0"/>
    <w:rsid w:val="00545406"/>
    <w:rsid w:val="005459AF"/>
    <w:rsid w:val="00546AF2"/>
    <w:rsid w:val="00546CF5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1CB7"/>
    <w:rsid w:val="0056260E"/>
    <w:rsid w:val="00563BAD"/>
    <w:rsid w:val="005651E1"/>
    <w:rsid w:val="00565D23"/>
    <w:rsid w:val="00566BD8"/>
    <w:rsid w:val="00566E12"/>
    <w:rsid w:val="005713AB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0CA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958A4"/>
    <w:rsid w:val="005A00E8"/>
    <w:rsid w:val="005A03BA"/>
    <w:rsid w:val="005A24DB"/>
    <w:rsid w:val="005A55E1"/>
    <w:rsid w:val="005A6852"/>
    <w:rsid w:val="005A74B0"/>
    <w:rsid w:val="005A76B8"/>
    <w:rsid w:val="005B1EAF"/>
    <w:rsid w:val="005B225F"/>
    <w:rsid w:val="005B2647"/>
    <w:rsid w:val="005B28B5"/>
    <w:rsid w:val="005B292E"/>
    <w:rsid w:val="005B30A4"/>
    <w:rsid w:val="005B32EE"/>
    <w:rsid w:val="005B5ED5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024A"/>
    <w:rsid w:val="005F1216"/>
    <w:rsid w:val="005F139B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2115"/>
    <w:rsid w:val="00603159"/>
    <w:rsid w:val="006031DC"/>
    <w:rsid w:val="0060426D"/>
    <w:rsid w:val="00604F21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55B"/>
    <w:rsid w:val="006168A8"/>
    <w:rsid w:val="006205F6"/>
    <w:rsid w:val="006216E8"/>
    <w:rsid w:val="00621E5C"/>
    <w:rsid w:val="00623E0C"/>
    <w:rsid w:val="0062503B"/>
    <w:rsid w:val="006252E4"/>
    <w:rsid w:val="00625587"/>
    <w:rsid w:val="00625686"/>
    <w:rsid w:val="00625988"/>
    <w:rsid w:val="006259AB"/>
    <w:rsid w:val="006260F5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48D8"/>
    <w:rsid w:val="00636967"/>
    <w:rsid w:val="00640964"/>
    <w:rsid w:val="00640C08"/>
    <w:rsid w:val="0064201A"/>
    <w:rsid w:val="00642081"/>
    <w:rsid w:val="006427A9"/>
    <w:rsid w:val="00643558"/>
    <w:rsid w:val="00644062"/>
    <w:rsid w:val="00644DB6"/>
    <w:rsid w:val="00644FBD"/>
    <w:rsid w:val="006452B5"/>
    <w:rsid w:val="00645560"/>
    <w:rsid w:val="006470FB"/>
    <w:rsid w:val="00650809"/>
    <w:rsid w:val="00655A44"/>
    <w:rsid w:val="00655AD3"/>
    <w:rsid w:val="00656329"/>
    <w:rsid w:val="00656FFA"/>
    <w:rsid w:val="006574B4"/>
    <w:rsid w:val="0066105B"/>
    <w:rsid w:val="00662B1B"/>
    <w:rsid w:val="00662D30"/>
    <w:rsid w:val="006643C5"/>
    <w:rsid w:val="00664D29"/>
    <w:rsid w:val="0066571C"/>
    <w:rsid w:val="00665AFE"/>
    <w:rsid w:val="00665E2F"/>
    <w:rsid w:val="006705A6"/>
    <w:rsid w:val="00670C49"/>
    <w:rsid w:val="0067232E"/>
    <w:rsid w:val="00674887"/>
    <w:rsid w:val="0067490C"/>
    <w:rsid w:val="006760DF"/>
    <w:rsid w:val="0067655E"/>
    <w:rsid w:val="00677D7D"/>
    <w:rsid w:val="00684028"/>
    <w:rsid w:val="0068572B"/>
    <w:rsid w:val="00685B27"/>
    <w:rsid w:val="00685E2A"/>
    <w:rsid w:val="0068633D"/>
    <w:rsid w:val="00687295"/>
    <w:rsid w:val="006877E5"/>
    <w:rsid w:val="006877F1"/>
    <w:rsid w:val="00687B56"/>
    <w:rsid w:val="00692393"/>
    <w:rsid w:val="00693C16"/>
    <w:rsid w:val="00693C66"/>
    <w:rsid w:val="00695B52"/>
    <w:rsid w:val="006A1707"/>
    <w:rsid w:val="006A2EAF"/>
    <w:rsid w:val="006A5E39"/>
    <w:rsid w:val="006A68A5"/>
    <w:rsid w:val="006A6AB0"/>
    <w:rsid w:val="006B0443"/>
    <w:rsid w:val="006B1738"/>
    <w:rsid w:val="006B18C2"/>
    <w:rsid w:val="006B2CE0"/>
    <w:rsid w:val="006B31F2"/>
    <w:rsid w:val="006B34A1"/>
    <w:rsid w:val="006B3A08"/>
    <w:rsid w:val="006C1320"/>
    <w:rsid w:val="006C6760"/>
    <w:rsid w:val="006C6DF4"/>
    <w:rsid w:val="006C7E94"/>
    <w:rsid w:val="006D0117"/>
    <w:rsid w:val="006D201E"/>
    <w:rsid w:val="006D510F"/>
    <w:rsid w:val="006D55A1"/>
    <w:rsid w:val="006D599C"/>
    <w:rsid w:val="006D6D6D"/>
    <w:rsid w:val="006D722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0D33"/>
    <w:rsid w:val="006F0D8B"/>
    <w:rsid w:val="006F1115"/>
    <w:rsid w:val="006F1ABB"/>
    <w:rsid w:val="006F347B"/>
    <w:rsid w:val="006F41A5"/>
    <w:rsid w:val="006F542E"/>
    <w:rsid w:val="006F566D"/>
    <w:rsid w:val="00702CA9"/>
    <w:rsid w:val="00703F3E"/>
    <w:rsid w:val="00705C8F"/>
    <w:rsid w:val="00706144"/>
    <w:rsid w:val="00706C17"/>
    <w:rsid w:val="00706E49"/>
    <w:rsid w:val="007078BF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B66"/>
    <w:rsid w:val="00724E04"/>
    <w:rsid w:val="00724FAC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5A3"/>
    <w:rsid w:val="00752C34"/>
    <w:rsid w:val="00756E9E"/>
    <w:rsid w:val="00756F94"/>
    <w:rsid w:val="0075790B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77FB0"/>
    <w:rsid w:val="007814D9"/>
    <w:rsid w:val="00781DB6"/>
    <w:rsid w:val="007835FF"/>
    <w:rsid w:val="00783DFD"/>
    <w:rsid w:val="007846E6"/>
    <w:rsid w:val="00784AAA"/>
    <w:rsid w:val="00785027"/>
    <w:rsid w:val="0079114B"/>
    <w:rsid w:val="007914DF"/>
    <w:rsid w:val="0079239E"/>
    <w:rsid w:val="007926F1"/>
    <w:rsid w:val="0079326C"/>
    <w:rsid w:val="0079359E"/>
    <w:rsid w:val="00797304"/>
    <w:rsid w:val="00797466"/>
    <w:rsid w:val="00797768"/>
    <w:rsid w:val="00797D2D"/>
    <w:rsid w:val="00797F00"/>
    <w:rsid w:val="007A21B3"/>
    <w:rsid w:val="007A2F0E"/>
    <w:rsid w:val="007A30C9"/>
    <w:rsid w:val="007A3C5A"/>
    <w:rsid w:val="007A460D"/>
    <w:rsid w:val="007A5AAB"/>
    <w:rsid w:val="007A6580"/>
    <w:rsid w:val="007A7E97"/>
    <w:rsid w:val="007B04FD"/>
    <w:rsid w:val="007B0E02"/>
    <w:rsid w:val="007B10F7"/>
    <w:rsid w:val="007B1122"/>
    <w:rsid w:val="007B17AA"/>
    <w:rsid w:val="007B1E0B"/>
    <w:rsid w:val="007B21C3"/>
    <w:rsid w:val="007B2EAC"/>
    <w:rsid w:val="007B37B3"/>
    <w:rsid w:val="007B449A"/>
    <w:rsid w:val="007B7DED"/>
    <w:rsid w:val="007C0926"/>
    <w:rsid w:val="007C2334"/>
    <w:rsid w:val="007C297E"/>
    <w:rsid w:val="007C3227"/>
    <w:rsid w:val="007C3897"/>
    <w:rsid w:val="007C4903"/>
    <w:rsid w:val="007C797A"/>
    <w:rsid w:val="007D232E"/>
    <w:rsid w:val="007D2876"/>
    <w:rsid w:val="007D4E23"/>
    <w:rsid w:val="007D6C0D"/>
    <w:rsid w:val="007E0B73"/>
    <w:rsid w:val="007E18CB"/>
    <w:rsid w:val="007E1DAD"/>
    <w:rsid w:val="007E285D"/>
    <w:rsid w:val="007E3823"/>
    <w:rsid w:val="007F005C"/>
    <w:rsid w:val="007F03CE"/>
    <w:rsid w:val="007F04B2"/>
    <w:rsid w:val="007F1065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7F72F7"/>
    <w:rsid w:val="00802128"/>
    <w:rsid w:val="008025E3"/>
    <w:rsid w:val="00803CF1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6A01"/>
    <w:rsid w:val="008179A2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410E8"/>
    <w:rsid w:val="008415F0"/>
    <w:rsid w:val="00841BED"/>
    <w:rsid w:val="00842087"/>
    <w:rsid w:val="00842B21"/>
    <w:rsid w:val="00843ABF"/>
    <w:rsid w:val="00843D70"/>
    <w:rsid w:val="00844574"/>
    <w:rsid w:val="00844D5A"/>
    <w:rsid w:val="00845325"/>
    <w:rsid w:val="00845AC7"/>
    <w:rsid w:val="00846B51"/>
    <w:rsid w:val="0084702C"/>
    <w:rsid w:val="0085171E"/>
    <w:rsid w:val="008547D1"/>
    <w:rsid w:val="008554CC"/>
    <w:rsid w:val="008606A6"/>
    <w:rsid w:val="00860DBC"/>
    <w:rsid w:val="00861BB0"/>
    <w:rsid w:val="00861C5B"/>
    <w:rsid w:val="00864324"/>
    <w:rsid w:val="00865677"/>
    <w:rsid w:val="00865A79"/>
    <w:rsid w:val="00865FCB"/>
    <w:rsid w:val="0086664E"/>
    <w:rsid w:val="00866A32"/>
    <w:rsid w:val="00866CF6"/>
    <w:rsid w:val="008673FE"/>
    <w:rsid w:val="008678FB"/>
    <w:rsid w:val="00867E01"/>
    <w:rsid w:val="008706A5"/>
    <w:rsid w:val="008720D5"/>
    <w:rsid w:val="008721DF"/>
    <w:rsid w:val="008730F9"/>
    <w:rsid w:val="00874A5A"/>
    <w:rsid w:val="00875471"/>
    <w:rsid w:val="00875FF2"/>
    <w:rsid w:val="008765A3"/>
    <w:rsid w:val="008773EA"/>
    <w:rsid w:val="0088039E"/>
    <w:rsid w:val="008810E4"/>
    <w:rsid w:val="00881120"/>
    <w:rsid w:val="008818EB"/>
    <w:rsid w:val="00881E84"/>
    <w:rsid w:val="00882F7C"/>
    <w:rsid w:val="008842E5"/>
    <w:rsid w:val="00884752"/>
    <w:rsid w:val="00886896"/>
    <w:rsid w:val="008871F4"/>
    <w:rsid w:val="00890BB8"/>
    <w:rsid w:val="00890C01"/>
    <w:rsid w:val="00890CD3"/>
    <w:rsid w:val="00891057"/>
    <w:rsid w:val="008923BA"/>
    <w:rsid w:val="0089347F"/>
    <w:rsid w:val="00893AD4"/>
    <w:rsid w:val="00894420"/>
    <w:rsid w:val="00895539"/>
    <w:rsid w:val="00895ABF"/>
    <w:rsid w:val="00895DE4"/>
    <w:rsid w:val="00895F14"/>
    <w:rsid w:val="00895F96"/>
    <w:rsid w:val="00896EA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0F4B"/>
    <w:rsid w:val="008B3178"/>
    <w:rsid w:val="008B3D5B"/>
    <w:rsid w:val="008B3F7B"/>
    <w:rsid w:val="008B5954"/>
    <w:rsid w:val="008B5BAE"/>
    <w:rsid w:val="008B63B8"/>
    <w:rsid w:val="008B76B2"/>
    <w:rsid w:val="008C01B4"/>
    <w:rsid w:val="008C22B1"/>
    <w:rsid w:val="008C52CF"/>
    <w:rsid w:val="008C75D0"/>
    <w:rsid w:val="008C7BA1"/>
    <w:rsid w:val="008D0628"/>
    <w:rsid w:val="008D1887"/>
    <w:rsid w:val="008D1FEE"/>
    <w:rsid w:val="008D22A9"/>
    <w:rsid w:val="008D25AB"/>
    <w:rsid w:val="008D29FA"/>
    <w:rsid w:val="008D3C36"/>
    <w:rsid w:val="008D75A2"/>
    <w:rsid w:val="008D7B3A"/>
    <w:rsid w:val="008D7F54"/>
    <w:rsid w:val="008E0752"/>
    <w:rsid w:val="008E0F9E"/>
    <w:rsid w:val="008E16C7"/>
    <w:rsid w:val="008E2B62"/>
    <w:rsid w:val="008E2D76"/>
    <w:rsid w:val="008E3833"/>
    <w:rsid w:val="008E454D"/>
    <w:rsid w:val="008E4CE4"/>
    <w:rsid w:val="008F11CB"/>
    <w:rsid w:val="008F20D0"/>
    <w:rsid w:val="008F25FB"/>
    <w:rsid w:val="008F3677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3B80"/>
    <w:rsid w:val="00914080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18A6"/>
    <w:rsid w:val="0093284B"/>
    <w:rsid w:val="00933224"/>
    <w:rsid w:val="0093339D"/>
    <w:rsid w:val="009340BB"/>
    <w:rsid w:val="00934457"/>
    <w:rsid w:val="0093458D"/>
    <w:rsid w:val="00936AAE"/>
    <w:rsid w:val="00936DAF"/>
    <w:rsid w:val="00937C75"/>
    <w:rsid w:val="00937D3A"/>
    <w:rsid w:val="00943DBF"/>
    <w:rsid w:val="00944E0B"/>
    <w:rsid w:val="00946040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0D64"/>
    <w:rsid w:val="00971DDB"/>
    <w:rsid w:val="00972728"/>
    <w:rsid w:val="0097277E"/>
    <w:rsid w:val="009729C6"/>
    <w:rsid w:val="00972F63"/>
    <w:rsid w:val="0097360E"/>
    <w:rsid w:val="00974162"/>
    <w:rsid w:val="0097440E"/>
    <w:rsid w:val="00974E04"/>
    <w:rsid w:val="00977EA0"/>
    <w:rsid w:val="00977F13"/>
    <w:rsid w:val="00982779"/>
    <w:rsid w:val="009834DC"/>
    <w:rsid w:val="0098449F"/>
    <w:rsid w:val="009857CA"/>
    <w:rsid w:val="00987351"/>
    <w:rsid w:val="00987798"/>
    <w:rsid w:val="00987F65"/>
    <w:rsid w:val="009903BB"/>
    <w:rsid w:val="009904F4"/>
    <w:rsid w:val="00990910"/>
    <w:rsid w:val="009917D4"/>
    <w:rsid w:val="009924B7"/>
    <w:rsid w:val="00993FE6"/>
    <w:rsid w:val="00995135"/>
    <w:rsid w:val="00995F49"/>
    <w:rsid w:val="009A0113"/>
    <w:rsid w:val="009A10E5"/>
    <w:rsid w:val="009A16C5"/>
    <w:rsid w:val="009A181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1833"/>
    <w:rsid w:val="009C1BBF"/>
    <w:rsid w:val="009C24D4"/>
    <w:rsid w:val="009C4994"/>
    <w:rsid w:val="009C78FC"/>
    <w:rsid w:val="009D1688"/>
    <w:rsid w:val="009D2344"/>
    <w:rsid w:val="009D24B0"/>
    <w:rsid w:val="009D3BF5"/>
    <w:rsid w:val="009D4AC2"/>
    <w:rsid w:val="009D52CB"/>
    <w:rsid w:val="009D5862"/>
    <w:rsid w:val="009D5B25"/>
    <w:rsid w:val="009E1F66"/>
    <w:rsid w:val="009E239C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17ADE"/>
    <w:rsid w:val="00A205C6"/>
    <w:rsid w:val="00A20C63"/>
    <w:rsid w:val="00A20F54"/>
    <w:rsid w:val="00A2133A"/>
    <w:rsid w:val="00A2221F"/>
    <w:rsid w:val="00A22B38"/>
    <w:rsid w:val="00A23AF1"/>
    <w:rsid w:val="00A25A85"/>
    <w:rsid w:val="00A30442"/>
    <w:rsid w:val="00A30D4B"/>
    <w:rsid w:val="00A31010"/>
    <w:rsid w:val="00A32201"/>
    <w:rsid w:val="00A32511"/>
    <w:rsid w:val="00A346B3"/>
    <w:rsid w:val="00A35224"/>
    <w:rsid w:val="00A36AD7"/>
    <w:rsid w:val="00A370A7"/>
    <w:rsid w:val="00A40825"/>
    <w:rsid w:val="00A409C9"/>
    <w:rsid w:val="00A41482"/>
    <w:rsid w:val="00A41647"/>
    <w:rsid w:val="00A43295"/>
    <w:rsid w:val="00A437AB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873"/>
    <w:rsid w:val="00A529E6"/>
    <w:rsid w:val="00A537E6"/>
    <w:rsid w:val="00A53B3D"/>
    <w:rsid w:val="00A53C09"/>
    <w:rsid w:val="00A553FA"/>
    <w:rsid w:val="00A55483"/>
    <w:rsid w:val="00A55E81"/>
    <w:rsid w:val="00A55EC9"/>
    <w:rsid w:val="00A567FD"/>
    <w:rsid w:val="00A57354"/>
    <w:rsid w:val="00A5761E"/>
    <w:rsid w:val="00A61F9A"/>
    <w:rsid w:val="00A653FF"/>
    <w:rsid w:val="00A67D81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0853"/>
    <w:rsid w:val="00AA120E"/>
    <w:rsid w:val="00AA1323"/>
    <w:rsid w:val="00AA2137"/>
    <w:rsid w:val="00AA36D9"/>
    <w:rsid w:val="00AA4A17"/>
    <w:rsid w:val="00AA4F0B"/>
    <w:rsid w:val="00AA561F"/>
    <w:rsid w:val="00AA5AA2"/>
    <w:rsid w:val="00AA5DA9"/>
    <w:rsid w:val="00AA6636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3E05"/>
    <w:rsid w:val="00AD4331"/>
    <w:rsid w:val="00AD48A8"/>
    <w:rsid w:val="00AD4C1D"/>
    <w:rsid w:val="00AD50CB"/>
    <w:rsid w:val="00AD5B2B"/>
    <w:rsid w:val="00AD63B9"/>
    <w:rsid w:val="00AD769F"/>
    <w:rsid w:val="00AD7AA6"/>
    <w:rsid w:val="00AD7E62"/>
    <w:rsid w:val="00AE1179"/>
    <w:rsid w:val="00AE2EB6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64F"/>
    <w:rsid w:val="00B1187A"/>
    <w:rsid w:val="00B1206A"/>
    <w:rsid w:val="00B13B24"/>
    <w:rsid w:val="00B1553E"/>
    <w:rsid w:val="00B15DEA"/>
    <w:rsid w:val="00B16CF8"/>
    <w:rsid w:val="00B17428"/>
    <w:rsid w:val="00B20420"/>
    <w:rsid w:val="00B204AB"/>
    <w:rsid w:val="00B20B5D"/>
    <w:rsid w:val="00B233A6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373"/>
    <w:rsid w:val="00B349F6"/>
    <w:rsid w:val="00B35C45"/>
    <w:rsid w:val="00B36F85"/>
    <w:rsid w:val="00B36FDD"/>
    <w:rsid w:val="00B37092"/>
    <w:rsid w:val="00B400BC"/>
    <w:rsid w:val="00B40E7E"/>
    <w:rsid w:val="00B411E3"/>
    <w:rsid w:val="00B4149C"/>
    <w:rsid w:val="00B4296A"/>
    <w:rsid w:val="00B431BF"/>
    <w:rsid w:val="00B446C9"/>
    <w:rsid w:val="00B44DF5"/>
    <w:rsid w:val="00B45A54"/>
    <w:rsid w:val="00B45CAE"/>
    <w:rsid w:val="00B46456"/>
    <w:rsid w:val="00B46857"/>
    <w:rsid w:val="00B47553"/>
    <w:rsid w:val="00B47CC4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727"/>
    <w:rsid w:val="00B6180A"/>
    <w:rsid w:val="00B61D4D"/>
    <w:rsid w:val="00B61DE2"/>
    <w:rsid w:val="00B62145"/>
    <w:rsid w:val="00B6294E"/>
    <w:rsid w:val="00B634A6"/>
    <w:rsid w:val="00B63599"/>
    <w:rsid w:val="00B66418"/>
    <w:rsid w:val="00B6787C"/>
    <w:rsid w:val="00B70D4E"/>
    <w:rsid w:val="00B71443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87E85"/>
    <w:rsid w:val="00B9052A"/>
    <w:rsid w:val="00B90666"/>
    <w:rsid w:val="00B94B5B"/>
    <w:rsid w:val="00B95704"/>
    <w:rsid w:val="00B96945"/>
    <w:rsid w:val="00BA0010"/>
    <w:rsid w:val="00BA1520"/>
    <w:rsid w:val="00BA1941"/>
    <w:rsid w:val="00BA2129"/>
    <w:rsid w:val="00BA26FB"/>
    <w:rsid w:val="00BA2B03"/>
    <w:rsid w:val="00BA33EE"/>
    <w:rsid w:val="00BB07B6"/>
    <w:rsid w:val="00BB099C"/>
    <w:rsid w:val="00BB0F37"/>
    <w:rsid w:val="00BB1061"/>
    <w:rsid w:val="00BB1AA5"/>
    <w:rsid w:val="00BB420C"/>
    <w:rsid w:val="00BB59E0"/>
    <w:rsid w:val="00BB5BC7"/>
    <w:rsid w:val="00BB7C78"/>
    <w:rsid w:val="00BC025F"/>
    <w:rsid w:val="00BC03E9"/>
    <w:rsid w:val="00BC21B1"/>
    <w:rsid w:val="00BC2675"/>
    <w:rsid w:val="00BC2BA8"/>
    <w:rsid w:val="00BC2F0B"/>
    <w:rsid w:val="00BC2FCE"/>
    <w:rsid w:val="00BC564D"/>
    <w:rsid w:val="00BC7160"/>
    <w:rsid w:val="00BC754B"/>
    <w:rsid w:val="00BD235F"/>
    <w:rsid w:val="00BD2F50"/>
    <w:rsid w:val="00BD3D48"/>
    <w:rsid w:val="00BD44B1"/>
    <w:rsid w:val="00BD4831"/>
    <w:rsid w:val="00BD5ED3"/>
    <w:rsid w:val="00BD6768"/>
    <w:rsid w:val="00BE0A7C"/>
    <w:rsid w:val="00BE1C62"/>
    <w:rsid w:val="00BE2CED"/>
    <w:rsid w:val="00BE2F0A"/>
    <w:rsid w:val="00BE3C73"/>
    <w:rsid w:val="00BE43DE"/>
    <w:rsid w:val="00BE458B"/>
    <w:rsid w:val="00BE5C00"/>
    <w:rsid w:val="00BE6E85"/>
    <w:rsid w:val="00BE7862"/>
    <w:rsid w:val="00BE7AC1"/>
    <w:rsid w:val="00BF00A8"/>
    <w:rsid w:val="00BF0275"/>
    <w:rsid w:val="00BF0AD6"/>
    <w:rsid w:val="00BF3112"/>
    <w:rsid w:val="00BF4693"/>
    <w:rsid w:val="00BF492E"/>
    <w:rsid w:val="00BF61B9"/>
    <w:rsid w:val="00BF68BD"/>
    <w:rsid w:val="00BF7A20"/>
    <w:rsid w:val="00C00C49"/>
    <w:rsid w:val="00C01362"/>
    <w:rsid w:val="00C01C77"/>
    <w:rsid w:val="00C04154"/>
    <w:rsid w:val="00C04758"/>
    <w:rsid w:val="00C05096"/>
    <w:rsid w:val="00C062E9"/>
    <w:rsid w:val="00C06E0B"/>
    <w:rsid w:val="00C126D1"/>
    <w:rsid w:val="00C13E7D"/>
    <w:rsid w:val="00C1458F"/>
    <w:rsid w:val="00C14FFD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DC7"/>
    <w:rsid w:val="00C36A52"/>
    <w:rsid w:val="00C36DE3"/>
    <w:rsid w:val="00C3702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39B9"/>
    <w:rsid w:val="00C5411F"/>
    <w:rsid w:val="00C619D9"/>
    <w:rsid w:val="00C6350D"/>
    <w:rsid w:val="00C6460B"/>
    <w:rsid w:val="00C67F0D"/>
    <w:rsid w:val="00C700D0"/>
    <w:rsid w:val="00C707D9"/>
    <w:rsid w:val="00C70BD0"/>
    <w:rsid w:val="00C713DB"/>
    <w:rsid w:val="00C739B6"/>
    <w:rsid w:val="00C74C5B"/>
    <w:rsid w:val="00C76F71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2344"/>
    <w:rsid w:val="00C93247"/>
    <w:rsid w:val="00C932E9"/>
    <w:rsid w:val="00C94AB4"/>
    <w:rsid w:val="00C97E75"/>
    <w:rsid w:val="00CA0C53"/>
    <w:rsid w:val="00CA0E20"/>
    <w:rsid w:val="00CA1B2F"/>
    <w:rsid w:val="00CA2EF0"/>
    <w:rsid w:val="00CA318A"/>
    <w:rsid w:val="00CA3F83"/>
    <w:rsid w:val="00CA63DD"/>
    <w:rsid w:val="00CA6B3B"/>
    <w:rsid w:val="00CA6BBE"/>
    <w:rsid w:val="00CA6E6D"/>
    <w:rsid w:val="00CB0B27"/>
    <w:rsid w:val="00CB206E"/>
    <w:rsid w:val="00CB2793"/>
    <w:rsid w:val="00CB2FBA"/>
    <w:rsid w:val="00CB3091"/>
    <w:rsid w:val="00CB4BC3"/>
    <w:rsid w:val="00CB5168"/>
    <w:rsid w:val="00CB53CE"/>
    <w:rsid w:val="00CB65D1"/>
    <w:rsid w:val="00CB6782"/>
    <w:rsid w:val="00CB6A20"/>
    <w:rsid w:val="00CC159B"/>
    <w:rsid w:val="00CC1EB6"/>
    <w:rsid w:val="00CC2512"/>
    <w:rsid w:val="00CC2C99"/>
    <w:rsid w:val="00CC32F0"/>
    <w:rsid w:val="00CC3E60"/>
    <w:rsid w:val="00CC4C2F"/>
    <w:rsid w:val="00CC63C4"/>
    <w:rsid w:val="00CC6FA8"/>
    <w:rsid w:val="00CD0D42"/>
    <w:rsid w:val="00CD18DB"/>
    <w:rsid w:val="00CD1E4A"/>
    <w:rsid w:val="00CD31CF"/>
    <w:rsid w:val="00CD3266"/>
    <w:rsid w:val="00CD4116"/>
    <w:rsid w:val="00CD4DA8"/>
    <w:rsid w:val="00CD55CA"/>
    <w:rsid w:val="00CD5E54"/>
    <w:rsid w:val="00CD5EBD"/>
    <w:rsid w:val="00CD6CE4"/>
    <w:rsid w:val="00CD78BB"/>
    <w:rsid w:val="00CE041F"/>
    <w:rsid w:val="00CE08E6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EB6"/>
    <w:rsid w:val="00CF69E0"/>
    <w:rsid w:val="00CF7FDC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2EF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1CD3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169C9"/>
    <w:rsid w:val="00D2138D"/>
    <w:rsid w:val="00D23872"/>
    <w:rsid w:val="00D23CA5"/>
    <w:rsid w:val="00D23D99"/>
    <w:rsid w:val="00D23F40"/>
    <w:rsid w:val="00D2493D"/>
    <w:rsid w:val="00D24951"/>
    <w:rsid w:val="00D27775"/>
    <w:rsid w:val="00D3089A"/>
    <w:rsid w:val="00D32402"/>
    <w:rsid w:val="00D3448A"/>
    <w:rsid w:val="00D34835"/>
    <w:rsid w:val="00D34B49"/>
    <w:rsid w:val="00D355C3"/>
    <w:rsid w:val="00D3583B"/>
    <w:rsid w:val="00D359E3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0F75"/>
    <w:rsid w:val="00D74406"/>
    <w:rsid w:val="00D754C3"/>
    <w:rsid w:val="00D75A2A"/>
    <w:rsid w:val="00D801DB"/>
    <w:rsid w:val="00D803F5"/>
    <w:rsid w:val="00D8132C"/>
    <w:rsid w:val="00D82E07"/>
    <w:rsid w:val="00D83107"/>
    <w:rsid w:val="00D83311"/>
    <w:rsid w:val="00D83956"/>
    <w:rsid w:val="00D900B5"/>
    <w:rsid w:val="00D92091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795"/>
    <w:rsid w:val="00DB39AA"/>
    <w:rsid w:val="00DB408C"/>
    <w:rsid w:val="00DB5F3F"/>
    <w:rsid w:val="00DC04C8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3D2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150"/>
    <w:rsid w:val="00DE37E0"/>
    <w:rsid w:val="00DE588F"/>
    <w:rsid w:val="00DE5CE9"/>
    <w:rsid w:val="00DE6C4A"/>
    <w:rsid w:val="00DE710A"/>
    <w:rsid w:val="00DE72E7"/>
    <w:rsid w:val="00DE76B7"/>
    <w:rsid w:val="00DE7FE1"/>
    <w:rsid w:val="00DF1426"/>
    <w:rsid w:val="00DF19E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80B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26E9C"/>
    <w:rsid w:val="00E31742"/>
    <w:rsid w:val="00E3248C"/>
    <w:rsid w:val="00E32DDF"/>
    <w:rsid w:val="00E33D60"/>
    <w:rsid w:val="00E34F0A"/>
    <w:rsid w:val="00E351CF"/>
    <w:rsid w:val="00E35C0D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DBA"/>
    <w:rsid w:val="00E73FB6"/>
    <w:rsid w:val="00E744F0"/>
    <w:rsid w:val="00E7493A"/>
    <w:rsid w:val="00E77762"/>
    <w:rsid w:val="00E77B34"/>
    <w:rsid w:val="00E800C5"/>
    <w:rsid w:val="00E804AE"/>
    <w:rsid w:val="00E8108F"/>
    <w:rsid w:val="00E82501"/>
    <w:rsid w:val="00E82E96"/>
    <w:rsid w:val="00E83238"/>
    <w:rsid w:val="00E83EB2"/>
    <w:rsid w:val="00E84E6D"/>
    <w:rsid w:val="00E869AB"/>
    <w:rsid w:val="00E86ABF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648"/>
    <w:rsid w:val="00E95FC3"/>
    <w:rsid w:val="00E96774"/>
    <w:rsid w:val="00E974B9"/>
    <w:rsid w:val="00EA0377"/>
    <w:rsid w:val="00EA29C0"/>
    <w:rsid w:val="00EA5D85"/>
    <w:rsid w:val="00EB0514"/>
    <w:rsid w:val="00EB21AD"/>
    <w:rsid w:val="00EB499E"/>
    <w:rsid w:val="00EB4C54"/>
    <w:rsid w:val="00EB4C9D"/>
    <w:rsid w:val="00EB531C"/>
    <w:rsid w:val="00EB5B08"/>
    <w:rsid w:val="00EB672F"/>
    <w:rsid w:val="00EB7BAF"/>
    <w:rsid w:val="00EB7D49"/>
    <w:rsid w:val="00EB7F94"/>
    <w:rsid w:val="00EC0396"/>
    <w:rsid w:val="00EC0AF5"/>
    <w:rsid w:val="00EC12EA"/>
    <w:rsid w:val="00EC1C9A"/>
    <w:rsid w:val="00EC1FE2"/>
    <w:rsid w:val="00EC2082"/>
    <w:rsid w:val="00EC3028"/>
    <w:rsid w:val="00EC366F"/>
    <w:rsid w:val="00EC3E87"/>
    <w:rsid w:val="00EC3F2D"/>
    <w:rsid w:val="00EC4265"/>
    <w:rsid w:val="00EC460D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914"/>
    <w:rsid w:val="00ED7FC8"/>
    <w:rsid w:val="00EE0FD1"/>
    <w:rsid w:val="00EE12C6"/>
    <w:rsid w:val="00EE1929"/>
    <w:rsid w:val="00EE24C7"/>
    <w:rsid w:val="00EE25E1"/>
    <w:rsid w:val="00EE275A"/>
    <w:rsid w:val="00EE537E"/>
    <w:rsid w:val="00EE6A25"/>
    <w:rsid w:val="00EE7113"/>
    <w:rsid w:val="00EE78C7"/>
    <w:rsid w:val="00EE7E9E"/>
    <w:rsid w:val="00EF0192"/>
    <w:rsid w:val="00EF09D7"/>
    <w:rsid w:val="00EF1D7C"/>
    <w:rsid w:val="00EF262E"/>
    <w:rsid w:val="00EF2F64"/>
    <w:rsid w:val="00EF7CA9"/>
    <w:rsid w:val="00F00C35"/>
    <w:rsid w:val="00F00F3A"/>
    <w:rsid w:val="00F036D7"/>
    <w:rsid w:val="00F0394A"/>
    <w:rsid w:val="00F03EB1"/>
    <w:rsid w:val="00F049E9"/>
    <w:rsid w:val="00F05E1E"/>
    <w:rsid w:val="00F062CE"/>
    <w:rsid w:val="00F062E1"/>
    <w:rsid w:val="00F07D76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6941"/>
    <w:rsid w:val="00F37708"/>
    <w:rsid w:val="00F409C8"/>
    <w:rsid w:val="00F42A44"/>
    <w:rsid w:val="00F43DA2"/>
    <w:rsid w:val="00F44FC5"/>
    <w:rsid w:val="00F45326"/>
    <w:rsid w:val="00F45549"/>
    <w:rsid w:val="00F4610B"/>
    <w:rsid w:val="00F465BB"/>
    <w:rsid w:val="00F479AB"/>
    <w:rsid w:val="00F47D5C"/>
    <w:rsid w:val="00F47EB2"/>
    <w:rsid w:val="00F505AB"/>
    <w:rsid w:val="00F520FB"/>
    <w:rsid w:val="00F53EFE"/>
    <w:rsid w:val="00F5486D"/>
    <w:rsid w:val="00F54AD6"/>
    <w:rsid w:val="00F5608B"/>
    <w:rsid w:val="00F5622B"/>
    <w:rsid w:val="00F5678D"/>
    <w:rsid w:val="00F57450"/>
    <w:rsid w:val="00F57F64"/>
    <w:rsid w:val="00F60511"/>
    <w:rsid w:val="00F61708"/>
    <w:rsid w:val="00F63315"/>
    <w:rsid w:val="00F63A74"/>
    <w:rsid w:val="00F64D04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860E4"/>
    <w:rsid w:val="00F90077"/>
    <w:rsid w:val="00F90B57"/>
    <w:rsid w:val="00F9155E"/>
    <w:rsid w:val="00F934AB"/>
    <w:rsid w:val="00F95A44"/>
    <w:rsid w:val="00F95E0E"/>
    <w:rsid w:val="00F968C8"/>
    <w:rsid w:val="00F969E8"/>
    <w:rsid w:val="00FA2451"/>
    <w:rsid w:val="00FA2702"/>
    <w:rsid w:val="00FA2C9F"/>
    <w:rsid w:val="00FA30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2948"/>
    <w:rsid w:val="00FB2C00"/>
    <w:rsid w:val="00FB329C"/>
    <w:rsid w:val="00FB3446"/>
    <w:rsid w:val="00FB42D3"/>
    <w:rsid w:val="00FB7A24"/>
    <w:rsid w:val="00FC0D67"/>
    <w:rsid w:val="00FC1ACA"/>
    <w:rsid w:val="00FC24EA"/>
    <w:rsid w:val="00FC27E4"/>
    <w:rsid w:val="00FC4417"/>
    <w:rsid w:val="00FC477E"/>
    <w:rsid w:val="00FC478A"/>
    <w:rsid w:val="00FC667E"/>
    <w:rsid w:val="00FC6AFB"/>
    <w:rsid w:val="00FD0C38"/>
    <w:rsid w:val="00FD2027"/>
    <w:rsid w:val="00FD2543"/>
    <w:rsid w:val="00FD2C67"/>
    <w:rsid w:val="00FD4094"/>
    <w:rsid w:val="00FD4A53"/>
    <w:rsid w:val="00FD57E5"/>
    <w:rsid w:val="00FD5A56"/>
    <w:rsid w:val="00FD610D"/>
    <w:rsid w:val="00FD6501"/>
    <w:rsid w:val="00FD6B96"/>
    <w:rsid w:val="00FD79DE"/>
    <w:rsid w:val="00FE07EA"/>
    <w:rsid w:val="00FE0A68"/>
    <w:rsid w:val="00FE16D4"/>
    <w:rsid w:val="00FE2AF3"/>
    <w:rsid w:val="00FE59DC"/>
    <w:rsid w:val="00FE6AB8"/>
    <w:rsid w:val="00FE6ABD"/>
    <w:rsid w:val="00FE7254"/>
    <w:rsid w:val="00FF058C"/>
    <w:rsid w:val="00FF099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,"/>
  <w:listSeparator w:val=";"/>
  <w14:docId w14:val="14939BE8"/>
  <w15:docId w15:val="{8E40DF95-816F-4E50-9402-93A12CF554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ff2">
    <w:name w:val="endnote text"/>
    <w:basedOn w:val="a2"/>
    <w:link w:val="afff3"/>
    <w:uiPriority w:val="99"/>
    <w:semiHidden/>
    <w:unhideWhenUsed/>
    <w:rsid w:val="00F36941"/>
    <w:rPr>
      <w:sz w:val="20"/>
      <w:szCs w:val="20"/>
    </w:rPr>
  </w:style>
  <w:style w:type="character" w:customStyle="1" w:styleId="afff3">
    <w:name w:val="Текст концевой сноски Знак"/>
    <w:basedOn w:val="a3"/>
    <w:link w:val="afff2"/>
    <w:uiPriority w:val="99"/>
    <w:semiHidden/>
    <w:rsid w:val="00F36941"/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styleId="afff4">
    <w:name w:val="endnote reference"/>
    <w:basedOn w:val="a3"/>
    <w:uiPriority w:val="99"/>
    <w:semiHidden/>
    <w:unhideWhenUsed/>
    <w:rsid w:val="00F3694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5696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40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873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8411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95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141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59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94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5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054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51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yperlink" Target="http://www.e.lanbook.com/" TargetMode="Externa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2.emf"/><Relationship Id="rId25" Type="http://schemas.openxmlformats.org/officeDocument/2006/relationships/hyperlink" Target="https://www.scopus.com/" TargetMode="External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hyperlink" Target="http://webofknowledge.com/" TargetMode="External"/><Relationship Id="rId5" Type="http://schemas.openxmlformats.org/officeDocument/2006/relationships/webSettings" Target="webSettings.xml"/><Relationship Id="rId15" Type="http://schemas.openxmlformats.org/officeDocument/2006/relationships/header" Target="header4.xml"/><Relationship Id="rId23" Type="http://schemas.openxmlformats.org/officeDocument/2006/relationships/hyperlink" Target="http://znanium.com/" TargetMode="External"/><Relationship Id="rId10" Type="http://schemas.openxmlformats.org/officeDocument/2006/relationships/header" Target="header1.xml"/><Relationship Id="rId19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footer" Target="footer3.xml"/><Relationship Id="rId22" Type="http://schemas.openxmlformats.org/officeDocument/2006/relationships/hyperlink" Target="http://znanium.com/" TargetMode="Externa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14DA1DA-E756-48E3-94BE-3198BCCF03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57</TotalTime>
  <Pages>23</Pages>
  <Words>6256</Words>
  <Characters>35664</Characters>
  <Application>Microsoft Office Word</Application>
  <DocSecurity>0</DocSecurity>
  <Lines>297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8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ИСИ-1</cp:lastModifiedBy>
  <cp:revision>166</cp:revision>
  <cp:lastPrinted>2021-06-03T09:32:00Z</cp:lastPrinted>
  <dcterms:created xsi:type="dcterms:W3CDTF">2021-05-24T15:24:00Z</dcterms:created>
  <dcterms:modified xsi:type="dcterms:W3CDTF">2022-05-11T13:35:00Z</dcterms:modified>
</cp:coreProperties>
</file>